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199B34" w14:textId="77777777" w:rsidR="00134221" w:rsidRPr="007C52CB" w:rsidRDefault="00134221" w:rsidP="00134221">
      <w:r>
        <w:rPr>
          <w:b/>
          <w:bCs/>
          <w:color w:val="000000"/>
          <w:sz w:val="28"/>
          <w:szCs w:val="28"/>
        </w:rPr>
        <w:t>Name……………………………………………….</w:t>
      </w:r>
      <w:r w:rsidRPr="007C52CB">
        <w:rPr>
          <w:b/>
          <w:bCs/>
          <w:color w:val="000000"/>
          <w:sz w:val="28"/>
          <w:szCs w:val="28"/>
        </w:rPr>
        <w:t>Ad</w:t>
      </w:r>
      <w:r>
        <w:rPr>
          <w:b/>
          <w:bCs/>
          <w:color w:val="000000"/>
          <w:sz w:val="28"/>
          <w:szCs w:val="28"/>
        </w:rPr>
        <w:t>m No………..</w:t>
      </w:r>
      <w:r w:rsidRPr="007C52CB">
        <w:rPr>
          <w:b/>
          <w:bCs/>
          <w:color w:val="000000"/>
          <w:sz w:val="28"/>
          <w:szCs w:val="28"/>
        </w:rPr>
        <w:t>Class……</w:t>
      </w:r>
      <w:r w:rsidRPr="007C52CB">
        <w:rPr>
          <w:color w:val="000000"/>
          <w:sz w:val="28"/>
          <w:szCs w:val="28"/>
        </w:rPr>
        <w:t>     </w:t>
      </w:r>
      <w:r w:rsidRPr="007C52CB">
        <w:rPr>
          <w:color w:val="000000"/>
          <w:sz w:val="28"/>
        </w:rPr>
        <w:tab/>
      </w:r>
    </w:p>
    <w:p w14:paraId="3663CAAB" w14:textId="77777777" w:rsidR="00134221" w:rsidRDefault="00134221" w:rsidP="00134221">
      <w:pPr>
        <w:rPr>
          <w:color w:val="000000"/>
          <w:sz w:val="28"/>
          <w:szCs w:val="28"/>
        </w:rPr>
      </w:pPr>
      <w:r>
        <w:rPr>
          <w:b/>
          <w:bCs/>
          <w:color w:val="000000"/>
          <w:sz w:val="28"/>
          <w:szCs w:val="28"/>
        </w:rPr>
        <w:t>Index No………………………..</w:t>
      </w:r>
      <w:r>
        <w:rPr>
          <w:color w:val="000000"/>
          <w:sz w:val="28"/>
          <w:szCs w:val="28"/>
        </w:rPr>
        <w:t xml:space="preserve"> Signature…………………………</w:t>
      </w:r>
    </w:p>
    <w:p w14:paraId="2D62E57A" w14:textId="77777777" w:rsidR="00134221" w:rsidRDefault="00134221" w:rsidP="00134221">
      <w:pPr>
        <w:rPr>
          <w:color w:val="000000"/>
          <w:sz w:val="28"/>
          <w:szCs w:val="28"/>
        </w:rPr>
      </w:pPr>
    </w:p>
    <w:p w14:paraId="460A4D9D" w14:textId="77777777" w:rsidR="00134221" w:rsidRPr="00456C30" w:rsidRDefault="00134221" w:rsidP="00134221">
      <w:pPr>
        <w:rPr>
          <w:b/>
        </w:rPr>
      </w:pPr>
      <w:r>
        <w:rPr>
          <w:b/>
          <w:color w:val="000000"/>
          <w:sz w:val="28"/>
          <w:szCs w:val="28"/>
        </w:rPr>
        <w:t>121/1</w:t>
      </w:r>
      <w:r w:rsidRPr="00456C30">
        <w:rPr>
          <w:b/>
          <w:color w:val="000000"/>
          <w:sz w:val="28"/>
          <w:szCs w:val="28"/>
        </w:rPr>
        <w:t xml:space="preserve">             </w:t>
      </w:r>
      <w:r w:rsidRPr="00456C30">
        <w:rPr>
          <w:b/>
          <w:color w:val="000000"/>
          <w:sz w:val="28"/>
        </w:rPr>
        <w:tab/>
      </w:r>
    </w:p>
    <w:p w14:paraId="14506724" w14:textId="77777777" w:rsidR="00134221" w:rsidRPr="00383CA8" w:rsidRDefault="00134221" w:rsidP="00134221">
      <w:pPr>
        <w:rPr>
          <w:b/>
        </w:rPr>
      </w:pPr>
      <w:r w:rsidRPr="00456C30">
        <w:rPr>
          <w:b/>
          <w:bCs/>
          <w:color w:val="000000"/>
          <w:sz w:val="28"/>
          <w:szCs w:val="28"/>
        </w:rPr>
        <w:t>Mathematics</w:t>
      </w:r>
      <w:r>
        <w:rPr>
          <w:b/>
          <w:bCs/>
          <w:color w:val="000000"/>
          <w:sz w:val="28"/>
          <w:szCs w:val="28"/>
        </w:rPr>
        <w:t xml:space="preserve"> Paper 1</w:t>
      </w:r>
    </w:p>
    <w:p w14:paraId="6B918127" w14:textId="4C3C96D2" w:rsidR="00134221" w:rsidRPr="00456C30" w:rsidRDefault="00167E6A" w:rsidP="00134221">
      <w:pPr>
        <w:rPr>
          <w:b/>
        </w:rPr>
      </w:pPr>
      <w:r>
        <w:rPr>
          <w:b/>
          <w:color w:val="000000"/>
          <w:sz w:val="28"/>
          <w:szCs w:val="28"/>
        </w:rPr>
        <w:t xml:space="preserve">Time: </w:t>
      </w:r>
      <w:r w:rsidR="00134221" w:rsidRPr="00456C30">
        <w:rPr>
          <w:b/>
          <w:color w:val="000000"/>
          <w:sz w:val="28"/>
          <w:szCs w:val="28"/>
        </w:rPr>
        <w:t>2 ½ Hours</w:t>
      </w:r>
    </w:p>
    <w:p w14:paraId="4814B465" w14:textId="219191CA" w:rsidR="00134221" w:rsidRDefault="008A4FCC" w:rsidP="00134221">
      <w:pPr>
        <w:rPr>
          <w:b/>
          <w:bCs/>
          <w:color w:val="000000"/>
          <w:sz w:val="28"/>
          <w:szCs w:val="28"/>
        </w:rPr>
      </w:pPr>
      <w:r>
        <w:rPr>
          <w:b/>
          <w:bCs/>
          <w:color w:val="000000"/>
          <w:sz w:val="28"/>
          <w:szCs w:val="28"/>
        </w:rPr>
        <w:t>Term 2, 202</w:t>
      </w:r>
      <w:r w:rsidR="00E31E27">
        <w:rPr>
          <w:b/>
          <w:bCs/>
          <w:color w:val="000000"/>
          <w:sz w:val="28"/>
          <w:szCs w:val="28"/>
        </w:rPr>
        <w:t>5</w:t>
      </w:r>
    </w:p>
    <w:p w14:paraId="5D597103" w14:textId="77777777" w:rsidR="00134221" w:rsidRPr="00456C30" w:rsidRDefault="00134221" w:rsidP="00134221">
      <w:pPr>
        <w:rPr>
          <w:b/>
        </w:rPr>
      </w:pPr>
    </w:p>
    <w:p w14:paraId="323192FF" w14:textId="77777777" w:rsidR="00E31E27" w:rsidRDefault="00E31E27" w:rsidP="00E31E27">
      <w:pPr>
        <w:pStyle w:val="NoSpacing"/>
        <w:jc w:val="center"/>
        <w:rPr>
          <w:rFonts w:ascii="Bookman Old Style" w:hAnsi="Bookman Old Style"/>
          <w:b/>
          <w:bCs/>
          <w:sz w:val="64"/>
          <w:szCs w:val="64"/>
        </w:rPr>
      </w:pPr>
      <w:r>
        <w:rPr>
          <w:rFonts w:ascii="Bookman Old Style" w:hAnsi="Bookman Old Style"/>
          <w:b/>
          <w:bCs/>
          <w:sz w:val="64"/>
          <w:szCs w:val="64"/>
        </w:rPr>
        <w:t xml:space="preserve">NYAGA SECONDARY SCHOOL </w:t>
      </w:r>
    </w:p>
    <w:p w14:paraId="32E11C6D" w14:textId="77777777" w:rsidR="00E31E27" w:rsidRDefault="00E31E27" w:rsidP="00E31E27">
      <w:pPr>
        <w:pStyle w:val="NoSpacing"/>
        <w:jc w:val="center"/>
        <w:rPr>
          <w:rFonts w:ascii="Bookman Old Style" w:hAnsi="Bookman Old Style"/>
          <w:b/>
          <w:bCs/>
          <w:sz w:val="54"/>
          <w:szCs w:val="54"/>
        </w:rPr>
      </w:pPr>
      <w:r>
        <w:rPr>
          <w:rFonts w:ascii="Bookman Old Style" w:hAnsi="Bookman Old Style"/>
          <w:b/>
          <w:bCs/>
          <w:sz w:val="54"/>
          <w:szCs w:val="54"/>
        </w:rPr>
        <w:t>MOCK EXAMINATION 2025</w:t>
      </w:r>
    </w:p>
    <w:p w14:paraId="010C48A2" w14:textId="77777777" w:rsidR="00E31E27" w:rsidRDefault="00E31E27" w:rsidP="00E31E27">
      <w:pPr>
        <w:pStyle w:val="NoSpacing"/>
        <w:rPr>
          <w:b/>
        </w:rPr>
      </w:pPr>
    </w:p>
    <w:p w14:paraId="0F40BF9B" w14:textId="77777777" w:rsidR="00134221" w:rsidRDefault="00134221" w:rsidP="00134221">
      <w:pPr>
        <w:spacing w:line="480" w:lineRule="auto"/>
        <w:jc w:val="center"/>
      </w:pPr>
      <w:r w:rsidRPr="007C52CB">
        <w:rPr>
          <w:b/>
          <w:bCs/>
          <w:i/>
          <w:iCs/>
          <w:color w:val="000000"/>
          <w:sz w:val="40"/>
          <w:szCs w:val="40"/>
        </w:rPr>
        <w:t>Kenya Certificate of Secondary Education (K.C.S.E)</w:t>
      </w:r>
    </w:p>
    <w:p w14:paraId="42034ADD" w14:textId="77777777" w:rsidR="00134221" w:rsidRPr="00792539" w:rsidRDefault="00134221" w:rsidP="00134221">
      <w:pPr>
        <w:spacing w:line="480" w:lineRule="auto"/>
      </w:pPr>
      <w:r w:rsidRPr="00C05E07">
        <w:rPr>
          <w:b/>
          <w:color w:val="000000"/>
          <w:u w:val="single"/>
        </w:rPr>
        <w:t>INSTRUCTIONS TO CANDIDATES</w:t>
      </w:r>
    </w:p>
    <w:p w14:paraId="135BEAE9" w14:textId="77777777" w:rsidR="00134221" w:rsidRPr="007C7815" w:rsidRDefault="00134221" w:rsidP="00134221">
      <w:pPr>
        <w:pStyle w:val="ListParagraph"/>
        <w:numPr>
          <w:ilvl w:val="0"/>
          <w:numId w:val="14"/>
        </w:numPr>
        <w:ind w:left="0" w:firstLine="0"/>
      </w:pPr>
      <w:r w:rsidRPr="007C7815">
        <w:rPr>
          <w:color w:val="000000"/>
        </w:rPr>
        <w:t>Write your name and Admission number in the spaces provided at the top of this page.</w:t>
      </w:r>
    </w:p>
    <w:p w14:paraId="484FB254" w14:textId="77777777" w:rsidR="00134221" w:rsidRPr="007C7815" w:rsidRDefault="00134221" w:rsidP="00134221">
      <w:pPr>
        <w:pStyle w:val="ListParagraph"/>
        <w:numPr>
          <w:ilvl w:val="1"/>
          <w:numId w:val="14"/>
        </w:numPr>
        <w:ind w:left="0" w:firstLine="0"/>
      </w:pPr>
      <w:r w:rsidRPr="007C7815">
        <w:rPr>
          <w:color w:val="000000"/>
        </w:rPr>
        <w:t>This paper consists of two sections: Section I and Section II.</w:t>
      </w:r>
    </w:p>
    <w:p w14:paraId="34791782" w14:textId="77777777" w:rsidR="00134221" w:rsidRPr="007C7815" w:rsidRDefault="00134221" w:rsidP="00134221">
      <w:pPr>
        <w:pStyle w:val="ListParagraph"/>
        <w:numPr>
          <w:ilvl w:val="1"/>
          <w:numId w:val="14"/>
        </w:numPr>
        <w:ind w:left="0" w:firstLine="0"/>
      </w:pPr>
      <w:r>
        <w:rPr>
          <w:color w:val="000000"/>
        </w:rPr>
        <w:t xml:space="preserve">Answer </w:t>
      </w:r>
      <w:r w:rsidRPr="00AB086A">
        <w:rPr>
          <w:b/>
          <w:i/>
          <w:color w:val="000000"/>
        </w:rPr>
        <w:t>ALL</w:t>
      </w:r>
      <w:r>
        <w:rPr>
          <w:color w:val="000000"/>
        </w:rPr>
        <w:t xml:space="preserve"> questions from section I and </w:t>
      </w:r>
      <w:r w:rsidRPr="00AB086A">
        <w:rPr>
          <w:b/>
          <w:i/>
          <w:color w:val="000000"/>
        </w:rPr>
        <w:t xml:space="preserve">ANY FIVE </w:t>
      </w:r>
      <w:r>
        <w:rPr>
          <w:color w:val="000000"/>
        </w:rPr>
        <w:t>from</w:t>
      </w:r>
      <w:r w:rsidRPr="007C7815">
        <w:rPr>
          <w:color w:val="000000"/>
        </w:rPr>
        <w:t xml:space="preserve"> section II</w:t>
      </w:r>
    </w:p>
    <w:p w14:paraId="2487ABA6" w14:textId="77777777" w:rsidR="00134221" w:rsidRPr="00443652" w:rsidRDefault="00134221" w:rsidP="00134221">
      <w:pPr>
        <w:pStyle w:val="ListParagraph"/>
        <w:numPr>
          <w:ilvl w:val="1"/>
          <w:numId w:val="14"/>
        </w:numPr>
        <w:ind w:left="0" w:firstLine="0"/>
      </w:pPr>
      <w:r w:rsidRPr="007C7815">
        <w:rPr>
          <w:color w:val="000000"/>
        </w:rPr>
        <w:t xml:space="preserve">All answers and workings must be written on the question paper in the spaces provided </w:t>
      </w:r>
    </w:p>
    <w:p w14:paraId="03D0B57B" w14:textId="77777777" w:rsidR="00134221" w:rsidRPr="00443652" w:rsidRDefault="00134221" w:rsidP="00134221">
      <w:pPr>
        <w:pStyle w:val="ListParagraph"/>
        <w:ind w:left="0"/>
      </w:pPr>
      <w:r w:rsidRPr="007C7815">
        <w:rPr>
          <w:color w:val="000000"/>
        </w:rPr>
        <w:t>below</w:t>
      </w:r>
      <w:r w:rsidRPr="00443652">
        <w:rPr>
          <w:color w:val="000000"/>
        </w:rPr>
        <w:t xml:space="preserve"> each question.</w:t>
      </w:r>
    </w:p>
    <w:p w14:paraId="78CEEFAB" w14:textId="77777777" w:rsidR="00134221" w:rsidRPr="00443652" w:rsidRDefault="00134221" w:rsidP="00134221">
      <w:pPr>
        <w:pStyle w:val="ListParagraph"/>
        <w:numPr>
          <w:ilvl w:val="1"/>
          <w:numId w:val="14"/>
        </w:numPr>
        <w:ind w:left="0" w:firstLine="0"/>
      </w:pPr>
      <w:r w:rsidRPr="007C7815">
        <w:rPr>
          <w:color w:val="000000"/>
        </w:rPr>
        <w:t xml:space="preserve">Show all the steps in your calculation, giving your answer at each stage in the spaces </w:t>
      </w:r>
    </w:p>
    <w:p w14:paraId="35CD77F8" w14:textId="77777777" w:rsidR="00134221" w:rsidRPr="00443652" w:rsidRDefault="00134221" w:rsidP="00134221">
      <w:pPr>
        <w:pStyle w:val="ListParagraph"/>
        <w:ind w:left="0"/>
      </w:pPr>
      <w:r w:rsidRPr="007C7815">
        <w:rPr>
          <w:color w:val="000000"/>
        </w:rPr>
        <w:t xml:space="preserve">below each </w:t>
      </w:r>
      <w:r w:rsidRPr="00443652">
        <w:rPr>
          <w:color w:val="000000"/>
        </w:rPr>
        <w:t>question.</w:t>
      </w:r>
    </w:p>
    <w:p w14:paraId="268040E2" w14:textId="77777777" w:rsidR="00134221" w:rsidRPr="00443652" w:rsidRDefault="00134221" w:rsidP="00134221">
      <w:pPr>
        <w:pStyle w:val="ListParagraph"/>
        <w:numPr>
          <w:ilvl w:val="1"/>
          <w:numId w:val="14"/>
        </w:numPr>
        <w:ind w:left="0" w:firstLine="0"/>
      </w:pPr>
      <w:r w:rsidRPr="007C7815">
        <w:rPr>
          <w:color w:val="000000"/>
        </w:rPr>
        <w:t xml:space="preserve">Non – Programmable silent electronic calculators and KNEC mathematical tables may be </w:t>
      </w:r>
    </w:p>
    <w:p w14:paraId="2145E523" w14:textId="77777777" w:rsidR="00134221" w:rsidRPr="007C7815" w:rsidRDefault="00134221" w:rsidP="00134221">
      <w:pPr>
        <w:pStyle w:val="ListParagraph"/>
        <w:ind w:left="0"/>
      </w:pPr>
      <w:r w:rsidRPr="007C7815">
        <w:rPr>
          <w:color w:val="000000"/>
        </w:rPr>
        <w:t>used, except where stated otherwise.</w:t>
      </w:r>
    </w:p>
    <w:p w14:paraId="11742AB0" w14:textId="77777777" w:rsidR="00134221" w:rsidRDefault="00134221" w:rsidP="00134221">
      <w:pPr>
        <w:rPr>
          <w:b/>
          <w:bCs/>
          <w:color w:val="000000"/>
        </w:rPr>
      </w:pPr>
    </w:p>
    <w:p w14:paraId="3096538B" w14:textId="77777777" w:rsidR="00134221" w:rsidRDefault="00134221" w:rsidP="00134221">
      <w:pPr>
        <w:rPr>
          <w:b/>
          <w:bCs/>
          <w:color w:val="000000"/>
          <w:u w:val="single"/>
        </w:rPr>
      </w:pPr>
      <w:r w:rsidRPr="007C7815">
        <w:rPr>
          <w:b/>
          <w:bCs/>
          <w:color w:val="000000"/>
          <w:u w:val="single"/>
        </w:rPr>
        <w:t>FOR EXAMINERS USE ONLY</w:t>
      </w:r>
    </w:p>
    <w:p w14:paraId="120FB86A" w14:textId="77777777" w:rsidR="00134221" w:rsidRPr="007C7815" w:rsidRDefault="00134221" w:rsidP="00134221">
      <w:pPr>
        <w:rPr>
          <w:u w:val="single"/>
        </w:rPr>
      </w:pPr>
    </w:p>
    <w:p w14:paraId="002287D7" w14:textId="77777777" w:rsidR="00134221" w:rsidRPr="0060743F" w:rsidRDefault="00134221" w:rsidP="00134221">
      <w:pPr>
        <w:rPr>
          <w:b/>
        </w:rPr>
      </w:pPr>
      <w:r>
        <w:rPr>
          <w:b/>
          <w:bCs/>
          <w:color w:val="000000"/>
        </w:rPr>
        <w:t>SECTION I</w:t>
      </w:r>
    </w:p>
    <w:tbl>
      <w:tblPr>
        <w:tblW w:w="10170" w:type="dxa"/>
        <w:tblInd w:w="-398" w:type="dxa"/>
        <w:tblCellMar>
          <w:top w:w="15" w:type="dxa"/>
          <w:left w:w="15" w:type="dxa"/>
          <w:bottom w:w="15" w:type="dxa"/>
          <w:right w:w="15" w:type="dxa"/>
        </w:tblCellMar>
        <w:tblLook w:val="04A0" w:firstRow="1" w:lastRow="0" w:firstColumn="1" w:lastColumn="0" w:noHBand="0" w:noVBand="1"/>
      </w:tblPr>
      <w:tblGrid>
        <w:gridCol w:w="540"/>
        <w:gridCol w:w="450"/>
        <w:gridCol w:w="450"/>
        <w:gridCol w:w="511"/>
        <w:gridCol w:w="422"/>
        <w:gridCol w:w="422"/>
        <w:gridCol w:w="422"/>
        <w:gridCol w:w="422"/>
        <w:gridCol w:w="422"/>
        <w:gridCol w:w="575"/>
        <w:gridCol w:w="575"/>
        <w:gridCol w:w="639"/>
        <w:gridCol w:w="630"/>
        <w:gridCol w:w="720"/>
        <w:gridCol w:w="720"/>
        <w:gridCol w:w="810"/>
        <w:gridCol w:w="1440"/>
      </w:tblGrid>
      <w:tr w:rsidR="00134221" w:rsidRPr="0060743F" w14:paraId="5A02B3D5" w14:textId="77777777" w:rsidTr="006F43F3">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7C1E19A" w14:textId="77777777" w:rsidR="00134221" w:rsidRPr="0060743F" w:rsidRDefault="00134221" w:rsidP="006F43F3">
            <w:pPr>
              <w:spacing w:line="0" w:lineRule="atLeast"/>
              <w:rPr>
                <w:b/>
              </w:rPr>
            </w:pPr>
            <w:r w:rsidRPr="0060743F">
              <w:rPr>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3F8A803" w14:textId="77777777" w:rsidR="00134221" w:rsidRPr="0060743F" w:rsidRDefault="00134221" w:rsidP="006F43F3">
            <w:pPr>
              <w:spacing w:line="0" w:lineRule="atLeast"/>
              <w:rPr>
                <w:b/>
              </w:rPr>
            </w:pPr>
            <w:r w:rsidRPr="0060743F">
              <w:rPr>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55265DD" w14:textId="77777777" w:rsidR="00134221" w:rsidRPr="0060743F" w:rsidRDefault="00134221" w:rsidP="006F43F3">
            <w:pPr>
              <w:spacing w:line="0" w:lineRule="atLeast"/>
              <w:rPr>
                <w:b/>
              </w:rPr>
            </w:pPr>
            <w:r w:rsidRPr="0060743F">
              <w:rPr>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51AA2FA" w14:textId="77777777" w:rsidR="00134221" w:rsidRPr="0060743F" w:rsidRDefault="00134221" w:rsidP="006F43F3">
            <w:pPr>
              <w:spacing w:line="0" w:lineRule="atLeast"/>
              <w:rPr>
                <w:b/>
              </w:rPr>
            </w:pPr>
            <w:r w:rsidRPr="0060743F">
              <w:rPr>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9EB4CE7" w14:textId="77777777" w:rsidR="00134221" w:rsidRPr="0060743F" w:rsidRDefault="00134221" w:rsidP="006F43F3">
            <w:pPr>
              <w:spacing w:line="0" w:lineRule="atLeast"/>
              <w:rPr>
                <w:b/>
              </w:rPr>
            </w:pPr>
            <w:r w:rsidRPr="0060743F">
              <w:rPr>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2F20BF6" w14:textId="77777777" w:rsidR="00134221" w:rsidRPr="0060743F" w:rsidRDefault="00134221" w:rsidP="006F43F3">
            <w:pPr>
              <w:spacing w:line="0" w:lineRule="atLeast"/>
              <w:rPr>
                <w:b/>
              </w:rPr>
            </w:pPr>
            <w:r w:rsidRPr="0060743F">
              <w:rPr>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AC1D898" w14:textId="77777777" w:rsidR="00134221" w:rsidRPr="0060743F" w:rsidRDefault="00134221" w:rsidP="006F43F3">
            <w:pPr>
              <w:spacing w:line="0" w:lineRule="atLeast"/>
              <w:rPr>
                <w:b/>
              </w:rPr>
            </w:pPr>
            <w:r w:rsidRPr="0060743F">
              <w:rPr>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99F4590" w14:textId="77777777" w:rsidR="00134221" w:rsidRPr="0060743F" w:rsidRDefault="00134221" w:rsidP="006F43F3">
            <w:pPr>
              <w:spacing w:line="0" w:lineRule="atLeast"/>
              <w:rPr>
                <w:b/>
              </w:rPr>
            </w:pPr>
            <w:r w:rsidRPr="0060743F">
              <w:rPr>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E3C9960" w14:textId="77777777" w:rsidR="00134221" w:rsidRPr="0060743F" w:rsidRDefault="00134221" w:rsidP="006F43F3">
            <w:pPr>
              <w:spacing w:line="0" w:lineRule="atLeast"/>
              <w:rPr>
                <w:b/>
              </w:rPr>
            </w:pPr>
            <w:r w:rsidRPr="0060743F">
              <w:rPr>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5D4DFA7" w14:textId="77777777" w:rsidR="00134221" w:rsidRPr="0060743F" w:rsidRDefault="00134221" w:rsidP="006F43F3">
            <w:pPr>
              <w:spacing w:line="0" w:lineRule="atLeast"/>
              <w:rPr>
                <w:b/>
              </w:rPr>
            </w:pPr>
            <w:r w:rsidRPr="0060743F">
              <w:rPr>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294D32B" w14:textId="77777777" w:rsidR="00134221" w:rsidRPr="0060743F" w:rsidRDefault="00134221" w:rsidP="006F43F3">
            <w:pPr>
              <w:spacing w:line="0" w:lineRule="atLeast"/>
              <w:rPr>
                <w:b/>
              </w:rPr>
            </w:pPr>
            <w:r w:rsidRPr="0060743F">
              <w:rPr>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2762017" w14:textId="77777777" w:rsidR="00134221" w:rsidRPr="0060743F" w:rsidRDefault="00134221" w:rsidP="006F43F3">
            <w:pPr>
              <w:spacing w:line="0" w:lineRule="atLeast"/>
              <w:rPr>
                <w:b/>
              </w:rPr>
            </w:pPr>
            <w:r w:rsidRPr="0060743F">
              <w:rPr>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8B9FBC8" w14:textId="77777777" w:rsidR="00134221" w:rsidRPr="0060743F" w:rsidRDefault="00134221" w:rsidP="006F43F3">
            <w:pPr>
              <w:spacing w:line="0" w:lineRule="atLeast"/>
              <w:rPr>
                <w:b/>
              </w:rPr>
            </w:pPr>
            <w:r w:rsidRPr="0060743F">
              <w:rPr>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1FCF0F0" w14:textId="77777777" w:rsidR="00134221" w:rsidRPr="0060743F" w:rsidRDefault="00134221" w:rsidP="006F43F3">
            <w:pPr>
              <w:spacing w:line="0" w:lineRule="atLeast"/>
              <w:rPr>
                <w:b/>
              </w:rPr>
            </w:pPr>
            <w:r w:rsidRPr="0060743F">
              <w:rPr>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FB3F364" w14:textId="77777777" w:rsidR="00134221" w:rsidRPr="0060743F" w:rsidRDefault="00134221" w:rsidP="006F43F3">
            <w:pPr>
              <w:spacing w:line="0" w:lineRule="atLeast"/>
              <w:rPr>
                <w:b/>
              </w:rPr>
            </w:pPr>
            <w:r w:rsidRPr="0060743F">
              <w:rPr>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58D12C1" w14:textId="77777777" w:rsidR="00134221" w:rsidRPr="0060743F" w:rsidRDefault="00134221" w:rsidP="006F43F3">
            <w:pPr>
              <w:spacing w:line="0" w:lineRule="atLeast"/>
              <w:rPr>
                <w:b/>
              </w:rPr>
            </w:pPr>
            <w:r w:rsidRPr="0060743F">
              <w:rPr>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0153E45" w14:textId="77777777" w:rsidR="00134221" w:rsidRPr="0060743F" w:rsidRDefault="00134221" w:rsidP="006F43F3">
            <w:pPr>
              <w:spacing w:line="0" w:lineRule="atLeast"/>
              <w:rPr>
                <w:b/>
              </w:rPr>
            </w:pPr>
            <w:r w:rsidRPr="0060743F">
              <w:rPr>
                <w:b/>
                <w:bCs/>
                <w:color w:val="000000"/>
              </w:rPr>
              <w:t>TOTAL</w:t>
            </w:r>
          </w:p>
        </w:tc>
      </w:tr>
      <w:tr w:rsidR="00134221" w:rsidRPr="0060743F" w14:paraId="3CDB1ED7" w14:textId="77777777" w:rsidTr="006F43F3">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4B9D942" w14:textId="77777777" w:rsidR="00134221" w:rsidRPr="0060743F" w:rsidRDefault="00134221" w:rsidP="006F43F3">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8D07B83" w14:textId="77777777" w:rsidR="00134221" w:rsidRPr="0060743F" w:rsidRDefault="00134221" w:rsidP="006F43F3">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11F35D1" w14:textId="77777777" w:rsidR="00134221" w:rsidRPr="0060743F" w:rsidRDefault="00134221" w:rsidP="006F43F3">
            <w:pPr>
              <w:spacing w:line="0" w:lineRule="atLeast"/>
              <w:rPr>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5607BFA"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180F29F"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AE89E91"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9181497"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BDABE9F"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1CFA477"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5E546BF" w14:textId="77777777" w:rsidR="00134221" w:rsidRPr="0060743F" w:rsidRDefault="00134221" w:rsidP="006F43F3">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7D7B4E0" w14:textId="77777777" w:rsidR="00134221" w:rsidRPr="0060743F" w:rsidRDefault="00134221" w:rsidP="006F43F3">
            <w:pPr>
              <w:spacing w:line="0" w:lineRule="atLeast"/>
              <w:rPr>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942C4A6" w14:textId="77777777" w:rsidR="00134221" w:rsidRPr="0060743F" w:rsidRDefault="00134221" w:rsidP="006F43F3">
            <w:pPr>
              <w:spacing w:line="0" w:lineRule="atLeast"/>
              <w:rPr>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17EF4E3" w14:textId="77777777" w:rsidR="00134221" w:rsidRPr="0060743F" w:rsidRDefault="00134221" w:rsidP="006F43F3">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E85877A" w14:textId="77777777" w:rsidR="00134221" w:rsidRPr="0060743F" w:rsidRDefault="00134221" w:rsidP="006F43F3">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3AB1316" w14:textId="77777777" w:rsidR="00134221" w:rsidRPr="0060743F" w:rsidRDefault="00134221" w:rsidP="006F43F3">
            <w:pPr>
              <w:spacing w:line="0" w:lineRule="atLeast"/>
              <w:rPr>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507FC92" w14:textId="77777777" w:rsidR="00134221" w:rsidRPr="0060743F" w:rsidRDefault="00134221" w:rsidP="006F43F3">
            <w:pPr>
              <w:spacing w:line="0" w:lineRule="atLeast"/>
              <w:rPr>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E71551D" w14:textId="77777777" w:rsidR="00134221" w:rsidRPr="0060743F" w:rsidRDefault="00134221" w:rsidP="006F43F3">
            <w:pPr>
              <w:spacing w:line="0" w:lineRule="atLeast"/>
              <w:rPr>
                <w:b/>
                <w:bCs/>
                <w:color w:val="000000"/>
              </w:rPr>
            </w:pPr>
          </w:p>
        </w:tc>
      </w:tr>
    </w:tbl>
    <w:p w14:paraId="3D3AE7C3" w14:textId="77777777" w:rsidR="00134221" w:rsidRPr="0060743F" w:rsidRDefault="00134221" w:rsidP="00134221">
      <w:pPr>
        <w:rPr>
          <w:b/>
          <w:bCs/>
          <w:color w:val="000000"/>
        </w:rPr>
      </w:pPr>
      <w:r w:rsidRPr="0060743F">
        <w:rPr>
          <w:b/>
          <w:bCs/>
          <w:color w:val="000000"/>
        </w:rPr>
        <w:t>           </w:t>
      </w:r>
      <w:r w:rsidRPr="0060743F">
        <w:rPr>
          <w:b/>
          <w:bCs/>
          <w:color w:val="000000"/>
        </w:rPr>
        <w:tab/>
      </w:r>
    </w:p>
    <w:p w14:paraId="17D9EC86" w14:textId="77777777" w:rsidR="00134221" w:rsidRPr="0060743F" w:rsidRDefault="00134221" w:rsidP="00134221">
      <w:pPr>
        <w:rPr>
          <w:b/>
          <w:bCs/>
          <w:color w:val="000000"/>
        </w:rPr>
      </w:pPr>
      <w:r w:rsidRPr="0060743F">
        <w:rPr>
          <w:b/>
          <w:bCs/>
          <w:color w:val="000000"/>
        </w:rPr>
        <w:t>SECTION II                                                                                                         </w:t>
      </w:r>
    </w:p>
    <w:tbl>
      <w:tblPr>
        <w:tblpPr w:leftFromText="180" w:rightFromText="180" w:vertAnchor="text" w:horzAnchor="page" w:tblpX="901" w:tblpY="310"/>
        <w:tblOverlap w:val="never"/>
        <w:tblW w:w="9105" w:type="dxa"/>
        <w:tblCellMar>
          <w:top w:w="15" w:type="dxa"/>
          <w:left w:w="15" w:type="dxa"/>
          <w:bottom w:w="15" w:type="dxa"/>
          <w:right w:w="15" w:type="dxa"/>
        </w:tblCellMar>
        <w:tblLook w:val="04A0" w:firstRow="1" w:lastRow="0" w:firstColumn="1" w:lastColumn="0" w:noHBand="0" w:noVBand="1"/>
      </w:tblPr>
      <w:tblGrid>
        <w:gridCol w:w="914"/>
        <w:gridCol w:w="914"/>
        <w:gridCol w:w="915"/>
        <w:gridCol w:w="915"/>
        <w:gridCol w:w="914"/>
        <w:gridCol w:w="1023"/>
        <w:gridCol w:w="1170"/>
        <w:gridCol w:w="1080"/>
        <w:gridCol w:w="1260"/>
      </w:tblGrid>
      <w:tr w:rsidR="00134221" w:rsidRPr="0060743F" w14:paraId="280ADA0D" w14:textId="77777777" w:rsidTr="006F43F3">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E538B80" w14:textId="77777777" w:rsidR="00134221" w:rsidRPr="0060743F" w:rsidRDefault="00134221" w:rsidP="006F43F3">
            <w:pPr>
              <w:spacing w:line="0" w:lineRule="atLeast"/>
              <w:rPr>
                <w:b/>
                <w:bCs/>
                <w:color w:val="000000"/>
              </w:rPr>
            </w:pPr>
            <w:r w:rsidRPr="0060743F">
              <w:rPr>
                <w:b/>
                <w:bCs/>
                <w:color w:val="000000"/>
              </w:rPr>
              <w:t>17</w:t>
            </w:r>
          </w:p>
          <w:p w14:paraId="061B7788" w14:textId="77777777" w:rsidR="00134221" w:rsidRPr="0060743F" w:rsidRDefault="00134221" w:rsidP="006F43F3">
            <w:pPr>
              <w:spacing w:line="0" w:lineRule="atLeast"/>
              <w:rPr>
                <w:b/>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6C56190" w14:textId="77777777" w:rsidR="00134221" w:rsidRPr="0060743F" w:rsidRDefault="00134221" w:rsidP="006F43F3">
            <w:pPr>
              <w:spacing w:line="0" w:lineRule="atLeast"/>
              <w:rPr>
                <w:b/>
              </w:rPr>
            </w:pPr>
            <w:r w:rsidRPr="0060743F">
              <w:rPr>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D3CC441" w14:textId="77777777" w:rsidR="00134221" w:rsidRPr="0060743F" w:rsidRDefault="00134221" w:rsidP="006F43F3">
            <w:pPr>
              <w:spacing w:line="0" w:lineRule="atLeast"/>
              <w:rPr>
                <w:b/>
              </w:rPr>
            </w:pPr>
            <w:r w:rsidRPr="0060743F">
              <w:rPr>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F41BD84" w14:textId="77777777" w:rsidR="00134221" w:rsidRPr="0060743F" w:rsidRDefault="00134221" w:rsidP="006F43F3">
            <w:pPr>
              <w:spacing w:line="0" w:lineRule="atLeast"/>
              <w:rPr>
                <w:b/>
              </w:rPr>
            </w:pPr>
            <w:r w:rsidRPr="0060743F">
              <w:rPr>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8104ADD" w14:textId="77777777" w:rsidR="00134221" w:rsidRPr="0060743F" w:rsidRDefault="00134221" w:rsidP="006F43F3">
            <w:pPr>
              <w:spacing w:line="0" w:lineRule="atLeast"/>
              <w:rPr>
                <w:b/>
              </w:rPr>
            </w:pPr>
            <w:r w:rsidRPr="0060743F">
              <w:rPr>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14:paraId="2414FF4A" w14:textId="77777777" w:rsidR="00134221" w:rsidRPr="0060743F" w:rsidRDefault="00134221" w:rsidP="006F43F3">
            <w:pPr>
              <w:spacing w:line="0" w:lineRule="atLeast"/>
              <w:rPr>
                <w:b/>
                <w:bCs/>
                <w:color w:val="000000"/>
              </w:rPr>
            </w:pPr>
            <w:r>
              <w:rPr>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14:paraId="54928F3A" w14:textId="77777777" w:rsidR="00134221" w:rsidRPr="0060743F" w:rsidRDefault="00134221" w:rsidP="006F43F3">
            <w:pPr>
              <w:spacing w:line="0" w:lineRule="atLeast"/>
              <w:rPr>
                <w:b/>
                <w:bCs/>
                <w:color w:val="000000"/>
              </w:rPr>
            </w:pPr>
            <w:r>
              <w:rPr>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14:paraId="158D79A4" w14:textId="77777777" w:rsidR="00134221" w:rsidRPr="0060743F" w:rsidRDefault="00134221" w:rsidP="006F43F3">
            <w:pPr>
              <w:spacing w:line="0" w:lineRule="atLeast"/>
              <w:rPr>
                <w:b/>
                <w:bCs/>
                <w:color w:val="000000"/>
              </w:rPr>
            </w:pPr>
            <w:r>
              <w:rPr>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F804CAF" w14:textId="77777777" w:rsidR="00134221" w:rsidRPr="0060743F" w:rsidRDefault="00134221" w:rsidP="006F43F3">
            <w:pPr>
              <w:spacing w:line="0" w:lineRule="atLeast"/>
              <w:rPr>
                <w:b/>
              </w:rPr>
            </w:pPr>
            <w:r w:rsidRPr="0060743F">
              <w:rPr>
                <w:b/>
                <w:bCs/>
                <w:color w:val="000000"/>
              </w:rPr>
              <w:t>TOTAL</w:t>
            </w:r>
          </w:p>
        </w:tc>
      </w:tr>
      <w:tr w:rsidR="00134221" w:rsidRPr="0060743F" w14:paraId="052F68C7" w14:textId="77777777" w:rsidTr="006F43F3">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435BDD98" w14:textId="77777777" w:rsidR="00134221" w:rsidRPr="0060743F" w:rsidRDefault="00134221" w:rsidP="006F43F3">
            <w:pPr>
              <w:rPr>
                <w:b/>
                <w:sz w:val="1"/>
              </w:rPr>
            </w:pPr>
          </w:p>
          <w:p w14:paraId="3650E4E3" w14:textId="77777777" w:rsidR="00134221" w:rsidRPr="0060743F" w:rsidRDefault="00134221" w:rsidP="006F43F3">
            <w:pPr>
              <w:rPr>
                <w:b/>
                <w:sz w:val="1"/>
              </w:rPr>
            </w:pPr>
          </w:p>
          <w:p w14:paraId="5869BC0B" w14:textId="77777777" w:rsidR="00134221" w:rsidRPr="0060743F" w:rsidRDefault="00134221" w:rsidP="006F43F3">
            <w:pPr>
              <w:rPr>
                <w:b/>
                <w:sz w:val="1"/>
              </w:rPr>
            </w:pPr>
          </w:p>
          <w:p w14:paraId="6B5FDB31" w14:textId="77777777" w:rsidR="00134221" w:rsidRPr="0060743F" w:rsidRDefault="00134221" w:rsidP="006F43F3">
            <w:pPr>
              <w:rPr>
                <w:b/>
                <w:sz w:val="1"/>
              </w:rPr>
            </w:pPr>
          </w:p>
          <w:p w14:paraId="5768E7E7" w14:textId="77777777" w:rsidR="00134221" w:rsidRPr="0060743F" w:rsidRDefault="00134221" w:rsidP="006F43F3">
            <w:pPr>
              <w:rPr>
                <w:b/>
                <w:sz w:val="1"/>
              </w:rPr>
            </w:pPr>
          </w:p>
          <w:p w14:paraId="6E95618E" w14:textId="77777777" w:rsidR="00134221" w:rsidRPr="0060743F" w:rsidRDefault="00134221" w:rsidP="006F43F3">
            <w:pPr>
              <w:rPr>
                <w:b/>
                <w:sz w:val="1"/>
              </w:rPr>
            </w:pPr>
          </w:p>
          <w:p w14:paraId="73CC8037" w14:textId="77777777" w:rsidR="00134221" w:rsidRPr="0060743F" w:rsidRDefault="00134221" w:rsidP="006F43F3">
            <w:pPr>
              <w:rPr>
                <w:b/>
                <w:sz w:val="1"/>
              </w:rPr>
            </w:pPr>
          </w:p>
          <w:p w14:paraId="075FB319" w14:textId="77777777" w:rsidR="00134221" w:rsidRPr="0060743F" w:rsidRDefault="00134221" w:rsidP="006F43F3">
            <w:pPr>
              <w:rPr>
                <w:b/>
                <w:sz w:val="1"/>
              </w:rPr>
            </w:pPr>
          </w:p>
          <w:p w14:paraId="7D6675F5" w14:textId="77777777" w:rsidR="00134221" w:rsidRPr="0060743F" w:rsidRDefault="00134221" w:rsidP="006F43F3">
            <w:pPr>
              <w:rPr>
                <w:b/>
                <w:sz w:val="1"/>
              </w:rPr>
            </w:pPr>
          </w:p>
          <w:p w14:paraId="5EC83AD4" w14:textId="77777777" w:rsidR="00134221" w:rsidRPr="0060743F" w:rsidRDefault="00134221" w:rsidP="006F43F3">
            <w:pPr>
              <w:rPr>
                <w:b/>
                <w:sz w:val="1"/>
              </w:rPr>
            </w:pPr>
          </w:p>
          <w:p w14:paraId="4285B68D" w14:textId="77777777" w:rsidR="00134221" w:rsidRPr="0060743F" w:rsidRDefault="00134221" w:rsidP="006F43F3">
            <w:pPr>
              <w:rPr>
                <w:b/>
                <w:sz w:val="1"/>
              </w:rPr>
            </w:pPr>
          </w:p>
          <w:p w14:paraId="1EB90967" w14:textId="77777777" w:rsidR="00134221" w:rsidRPr="0060743F" w:rsidRDefault="00134221" w:rsidP="006F43F3">
            <w:pPr>
              <w:rPr>
                <w:b/>
                <w:sz w:val="1"/>
              </w:rPr>
            </w:pPr>
          </w:p>
          <w:p w14:paraId="3BAA8784" w14:textId="77777777" w:rsidR="00134221" w:rsidRPr="0060743F" w:rsidRDefault="00134221" w:rsidP="006F43F3">
            <w:pPr>
              <w:rPr>
                <w:b/>
                <w:sz w:val="1"/>
              </w:rPr>
            </w:pPr>
          </w:p>
          <w:p w14:paraId="181D974A" w14:textId="77777777" w:rsidR="00134221" w:rsidRPr="0060743F" w:rsidRDefault="00134221" w:rsidP="006F43F3">
            <w:pPr>
              <w:rPr>
                <w:b/>
                <w:sz w:val="1"/>
              </w:rPr>
            </w:pPr>
          </w:p>
          <w:p w14:paraId="4241BE89" w14:textId="77777777" w:rsidR="00134221" w:rsidRPr="0060743F" w:rsidRDefault="00134221" w:rsidP="006F43F3">
            <w:pPr>
              <w:rPr>
                <w:b/>
                <w:sz w:val="1"/>
              </w:rPr>
            </w:pPr>
          </w:p>
          <w:p w14:paraId="6F3760A3" w14:textId="77777777" w:rsidR="00134221" w:rsidRPr="0060743F" w:rsidRDefault="00134221" w:rsidP="006F43F3">
            <w:pPr>
              <w:rPr>
                <w:b/>
                <w:sz w:val="1"/>
              </w:rPr>
            </w:pPr>
          </w:p>
          <w:p w14:paraId="3A83495F" w14:textId="77777777" w:rsidR="00134221" w:rsidRPr="0060743F" w:rsidRDefault="00134221" w:rsidP="006F43F3">
            <w:pPr>
              <w:rPr>
                <w:b/>
                <w:sz w:val="1"/>
              </w:rPr>
            </w:pPr>
          </w:p>
          <w:p w14:paraId="59A29A9A" w14:textId="77777777" w:rsidR="00134221" w:rsidRPr="0060743F" w:rsidRDefault="00134221" w:rsidP="006F43F3">
            <w:pPr>
              <w:rPr>
                <w:b/>
                <w:sz w:val="1"/>
              </w:rPr>
            </w:pPr>
          </w:p>
          <w:p w14:paraId="4E11DEA9" w14:textId="77777777" w:rsidR="00134221" w:rsidRPr="0060743F" w:rsidRDefault="00134221" w:rsidP="006F43F3">
            <w:pPr>
              <w:rPr>
                <w:b/>
                <w:sz w:val="1"/>
              </w:rPr>
            </w:pPr>
          </w:p>
          <w:p w14:paraId="1E97D5A2" w14:textId="77777777" w:rsidR="00134221" w:rsidRPr="0060743F" w:rsidRDefault="00134221" w:rsidP="006F43F3">
            <w:pPr>
              <w:rPr>
                <w:b/>
                <w:sz w:val="1"/>
              </w:rPr>
            </w:pPr>
          </w:p>
          <w:p w14:paraId="41EB7255" w14:textId="77777777" w:rsidR="00134221" w:rsidRPr="0060743F" w:rsidRDefault="00134221" w:rsidP="006F43F3">
            <w:pPr>
              <w:rPr>
                <w:b/>
                <w:sz w:val="1"/>
              </w:rPr>
            </w:pPr>
          </w:p>
          <w:p w14:paraId="008DEF7D" w14:textId="77777777" w:rsidR="00134221" w:rsidRPr="0060743F" w:rsidRDefault="00134221" w:rsidP="006F43F3">
            <w:pPr>
              <w:rPr>
                <w:b/>
                <w:sz w:val="1"/>
              </w:rPr>
            </w:pPr>
          </w:p>
          <w:p w14:paraId="60294242" w14:textId="77777777" w:rsidR="00134221" w:rsidRPr="0060743F" w:rsidRDefault="00134221" w:rsidP="006F43F3">
            <w:pPr>
              <w:rPr>
                <w:b/>
                <w:sz w:val="1"/>
              </w:rPr>
            </w:pPr>
          </w:p>
          <w:p w14:paraId="29DFD27E" w14:textId="77777777" w:rsidR="00134221" w:rsidRPr="0060743F" w:rsidRDefault="00134221" w:rsidP="006F43F3">
            <w:pPr>
              <w:rPr>
                <w:b/>
                <w:sz w:val="1"/>
              </w:rPr>
            </w:pPr>
          </w:p>
          <w:p w14:paraId="0A9AFC06" w14:textId="77777777" w:rsidR="00134221" w:rsidRPr="0060743F" w:rsidRDefault="00134221" w:rsidP="006F43F3">
            <w:pPr>
              <w:rPr>
                <w:b/>
                <w:sz w:val="1"/>
              </w:rPr>
            </w:pPr>
          </w:p>
          <w:p w14:paraId="76C33A42" w14:textId="77777777" w:rsidR="00134221" w:rsidRPr="0060743F" w:rsidRDefault="00134221" w:rsidP="006F43F3">
            <w:pPr>
              <w:rPr>
                <w:b/>
                <w:sz w:val="1"/>
              </w:rPr>
            </w:pPr>
          </w:p>
          <w:p w14:paraId="3A9EEC24" w14:textId="77777777" w:rsidR="00134221" w:rsidRPr="0060743F" w:rsidRDefault="00134221" w:rsidP="006F43F3">
            <w:pPr>
              <w:rPr>
                <w:b/>
                <w:sz w:val="1"/>
              </w:rPr>
            </w:pPr>
          </w:p>
          <w:p w14:paraId="7DD5E5C9" w14:textId="77777777" w:rsidR="00134221" w:rsidRPr="0060743F" w:rsidRDefault="00134221" w:rsidP="006F43F3">
            <w:pPr>
              <w:rPr>
                <w:b/>
                <w:sz w:val="1"/>
              </w:rPr>
            </w:pPr>
          </w:p>
          <w:p w14:paraId="11DD3F84" w14:textId="77777777" w:rsidR="00134221" w:rsidRPr="0060743F" w:rsidRDefault="00134221" w:rsidP="006F43F3">
            <w:pPr>
              <w:rPr>
                <w:b/>
                <w:sz w:val="1"/>
              </w:rPr>
            </w:pPr>
          </w:p>
          <w:p w14:paraId="6FDA6937" w14:textId="77777777" w:rsidR="00134221" w:rsidRPr="0060743F" w:rsidRDefault="00134221" w:rsidP="006F43F3">
            <w:pPr>
              <w:rPr>
                <w:b/>
                <w:sz w:val="1"/>
              </w:rPr>
            </w:pPr>
          </w:p>
          <w:p w14:paraId="29036103" w14:textId="77777777" w:rsidR="00134221" w:rsidRPr="0060743F" w:rsidRDefault="00134221" w:rsidP="006F43F3">
            <w:pPr>
              <w:rPr>
                <w:b/>
                <w:sz w:val="1"/>
              </w:rPr>
            </w:pPr>
          </w:p>
          <w:p w14:paraId="01AD77A7" w14:textId="77777777" w:rsidR="00134221" w:rsidRPr="0060743F" w:rsidRDefault="00134221" w:rsidP="006F43F3">
            <w:pPr>
              <w:rPr>
                <w:b/>
                <w:sz w:val="1"/>
              </w:rPr>
            </w:pPr>
          </w:p>
          <w:p w14:paraId="76D3E0AF" w14:textId="77777777" w:rsidR="00134221" w:rsidRPr="0060743F" w:rsidRDefault="00134221" w:rsidP="006F43F3">
            <w:pPr>
              <w:rPr>
                <w:b/>
                <w:sz w:val="1"/>
              </w:rPr>
            </w:pPr>
          </w:p>
          <w:p w14:paraId="395FA16C" w14:textId="77777777" w:rsidR="00134221" w:rsidRPr="0060743F" w:rsidRDefault="00134221" w:rsidP="006F43F3">
            <w:pPr>
              <w:rPr>
                <w:b/>
                <w:sz w:val="1"/>
              </w:rPr>
            </w:pPr>
          </w:p>
          <w:p w14:paraId="24C082C7" w14:textId="77777777" w:rsidR="00134221" w:rsidRPr="0060743F" w:rsidRDefault="00134221" w:rsidP="006F43F3">
            <w:pPr>
              <w:rPr>
                <w:b/>
                <w:sz w:val="1"/>
              </w:rPr>
            </w:pPr>
          </w:p>
          <w:p w14:paraId="0865DE45" w14:textId="77777777" w:rsidR="00134221" w:rsidRPr="0060743F" w:rsidRDefault="00134221" w:rsidP="006F43F3">
            <w:pPr>
              <w:rPr>
                <w:b/>
                <w:sz w:val="1"/>
              </w:rPr>
            </w:pPr>
          </w:p>
          <w:p w14:paraId="470CA59A" w14:textId="77777777" w:rsidR="00134221" w:rsidRPr="0060743F" w:rsidRDefault="00134221" w:rsidP="006F43F3">
            <w:pPr>
              <w:rPr>
                <w:b/>
                <w:sz w:val="1"/>
              </w:rPr>
            </w:pPr>
          </w:p>
          <w:p w14:paraId="4B39E90D" w14:textId="77777777" w:rsidR="00134221" w:rsidRPr="0060743F" w:rsidRDefault="00134221" w:rsidP="006F43F3">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7AE64FA" w14:textId="77777777" w:rsidR="00134221" w:rsidRPr="0060743F" w:rsidRDefault="00134221" w:rsidP="006F43F3">
            <w:pPr>
              <w:rPr>
                <w:b/>
                <w:sz w:val="1"/>
              </w:rPr>
            </w:pPr>
          </w:p>
          <w:p w14:paraId="486488B6" w14:textId="77777777" w:rsidR="00134221" w:rsidRPr="0060743F" w:rsidRDefault="00134221" w:rsidP="006F43F3">
            <w:pPr>
              <w:rPr>
                <w:b/>
                <w:sz w:val="1"/>
              </w:rPr>
            </w:pPr>
          </w:p>
          <w:p w14:paraId="53DD894E" w14:textId="77777777" w:rsidR="00134221" w:rsidRPr="0060743F" w:rsidRDefault="00134221" w:rsidP="006F43F3">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4E95158" w14:textId="77777777" w:rsidR="00134221" w:rsidRPr="0060743F" w:rsidRDefault="00134221" w:rsidP="006F43F3">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5E29F45" w14:textId="77777777" w:rsidR="00134221" w:rsidRPr="0060743F" w:rsidRDefault="00134221" w:rsidP="006F43F3">
            <w:pPr>
              <w:rPr>
                <w:b/>
                <w:sz w:val="1"/>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204EF1C" w14:textId="77777777" w:rsidR="00134221" w:rsidRPr="0060743F" w:rsidRDefault="00134221" w:rsidP="006F43F3">
            <w:pPr>
              <w:rPr>
                <w:b/>
                <w:sz w:val="1"/>
              </w:rPr>
            </w:pPr>
          </w:p>
        </w:tc>
        <w:tc>
          <w:tcPr>
            <w:tcW w:w="1023" w:type="dxa"/>
            <w:tcBorders>
              <w:top w:val="single" w:sz="6" w:space="0" w:color="000000"/>
              <w:left w:val="single" w:sz="6" w:space="0" w:color="000000"/>
              <w:bottom w:val="single" w:sz="6" w:space="0" w:color="000000"/>
              <w:right w:val="single" w:sz="6" w:space="0" w:color="000000"/>
            </w:tcBorders>
          </w:tcPr>
          <w:p w14:paraId="2255E53B" w14:textId="77777777" w:rsidR="00134221" w:rsidRPr="0060743F" w:rsidRDefault="00134221" w:rsidP="006F43F3">
            <w:pPr>
              <w:rPr>
                <w:b/>
                <w:sz w:val="1"/>
              </w:rPr>
            </w:pPr>
          </w:p>
        </w:tc>
        <w:tc>
          <w:tcPr>
            <w:tcW w:w="1170" w:type="dxa"/>
            <w:tcBorders>
              <w:top w:val="single" w:sz="6" w:space="0" w:color="000000"/>
              <w:left w:val="single" w:sz="6" w:space="0" w:color="000000"/>
              <w:bottom w:val="single" w:sz="6" w:space="0" w:color="000000"/>
              <w:right w:val="single" w:sz="6" w:space="0" w:color="000000"/>
            </w:tcBorders>
          </w:tcPr>
          <w:p w14:paraId="5447DD07" w14:textId="77777777" w:rsidR="00134221" w:rsidRPr="0060743F" w:rsidRDefault="00134221" w:rsidP="006F43F3">
            <w:pPr>
              <w:rPr>
                <w:b/>
                <w:sz w:val="1"/>
              </w:rPr>
            </w:pPr>
          </w:p>
        </w:tc>
        <w:tc>
          <w:tcPr>
            <w:tcW w:w="1080" w:type="dxa"/>
            <w:tcBorders>
              <w:top w:val="single" w:sz="6" w:space="0" w:color="000000"/>
              <w:left w:val="single" w:sz="6" w:space="0" w:color="000000"/>
              <w:bottom w:val="single" w:sz="6" w:space="0" w:color="000000"/>
              <w:right w:val="single" w:sz="6" w:space="0" w:color="000000"/>
            </w:tcBorders>
          </w:tcPr>
          <w:p w14:paraId="63F73227" w14:textId="77777777" w:rsidR="00134221" w:rsidRPr="0060743F" w:rsidRDefault="00134221" w:rsidP="006F43F3">
            <w:pPr>
              <w:rPr>
                <w:b/>
                <w:sz w:val="1"/>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D4BEF7E" w14:textId="77777777" w:rsidR="00134221" w:rsidRPr="0060743F" w:rsidRDefault="00134221" w:rsidP="006F43F3">
            <w:pPr>
              <w:rPr>
                <w:b/>
                <w:sz w:val="1"/>
              </w:rPr>
            </w:pPr>
          </w:p>
        </w:tc>
      </w:tr>
    </w:tbl>
    <w:p w14:paraId="06D35005" w14:textId="77777777" w:rsidR="00134221" w:rsidRPr="002B5FAC" w:rsidRDefault="00134221" w:rsidP="00134221">
      <w:pPr>
        <w:rPr>
          <w:b/>
          <w:bCs/>
          <w:color w:val="000000"/>
        </w:rPr>
      </w:pPr>
    </w:p>
    <w:p w14:paraId="73B18C5B" w14:textId="77777777" w:rsidR="00134221" w:rsidRDefault="00000000" w:rsidP="00134221">
      <w:pPr>
        <w:rPr>
          <w:i/>
          <w:iCs/>
          <w:color w:val="000000"/>
          <w:sz w:val="28"/>
          <w:szCs w:val="28"/>
        </w:rPr>
      </w:pPr>
      <w:r>
        <w:rPr>
          <w:b/>
          <w:bCs/>
          <w:noProof/>
          <w:color w:val="000000"/>
          <w:sz w:val="22"/>
          <w:szCs w:val="22"/>
        </w:rPr>
        <w:pict w14:anchorId="4B5BA51D">
          <v:oval id="Oval 180" o:spid="_x0000_s2595" style="position:absolute;margin-left:-51.4pt;margin-top:82.85pt;width:78pt;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"/>
        </w:pict>
      </w:r>
      <w:r w:rsidR="00134221">
        <w:rPr>
          <w:b/>
          <w:bCs/>
          <w:noProof/>
          <w:color w:val="000000"/>
        </w:rPr>
        <w:br w:type="textWrapping" w:clear="all"/>
      </w:r>
    </w:p>
    <w:p w14:paraId="7D627644" w14:textId="77777777" w:rsidR="00134221" w:rsidRDefault="00134221" w:rsidP="00134221">
      <w:pPr>
        <w:rPr>
          <w:i/>
          <w:iCs/>
          <w:color w:val="000000"/>
          <w:sz w:val="28"/>
          <w:szCs w:val="28"/>
        </w:rPr>
      </w:pPr>
    </w:p>
    <w:p w14:paraId="45600E9B" w14:textId="77777777" w:rsidR="00134221" w:rsidRDefault="00134221" w:rsidP="00134221">
      <w:pPr>
        <w:rPr>
          <w:rFonts w:ascii="Arial" w:hAnsi="Arial" w:cs="Arial"/>
          <w:color w:val="000000"/>
        </w:rPr>
      </w:pPr>
      <w:r w:rsidRPr="007C52CB">
        <w:rPr>
          <w:rFonts w:ascii="Arial" w:hAnsi="Arial" w:cs="Arial"/>
          <w:color w:val="000000"/>
        </w:rPr>
        <w:t>    </w:t>
      </w:r>
    </w:p>
    <w:p w14:paraId="111D2C8C" w14:textId="0BE56AE4" w:rsidR="00134221" w:rsidRDefault="00134221" w:rsidP="00134221">
      <w:pPr>
        <w:rPr>
          <w:b/>
          <w:bCs/>
          <w:color w:val="000000"/>
        </w:rPr>
      </w:pPr>
      <w:r>
        <w:rPr>
          <w:b/>
          <w:bCs/>
          <w:color w:val="000000"/>
        </w:rPr>
        <w:lastRenderedPageBreak/>
        <w:t xml:space="preserve">                                                                                                </w:t>
      </w:r>
      <w:r w:rsidRPr="0060743F">
        <w:rPr>
          <w:b/>
          <w:bCs/>
          <w:color w:val="000000"/>
        </w:rPr>
        <w:t>GRAND TOTAL</w:t>
      </w:r>
    </w:p>
    <w:p w14:paraId="7F375796" w14:textId="77777777" w:rsidR="00345E73" w:rsidRDefault="00345E73" w:rsidP="00134221">
      <w:pPr>
        <w:rPr>
          <w:b/>
          <w:bCs/>
          <w:color w:val="000000"/>
        </w:rPr>
      </w:pPr>
    </w:p>
    <w:p w14:paraId="6167E453" w14:textId="77777777" w:rsidR="00345E73" w:rsidRDefault="00345E73" w:rsidP="00134221">
      <w:pPr>
        <w:rPr>
          <w:b/>
          <w:bCs/>
          <w:color w:val="000000"/>
        </w:rPr>
      </w:pPr>
    </w:p>
    <w:p w14:paraId="7F913A42" w14:textId="77777777" w:rsidR="00345E73" w:rsidRPr="00345E73" w:rsidRDefault="00345E73" w:rsidP="00345E73">
      <w:pPr>
        <w:jc w:val="center"/>
        <w:rPr>
          <w:b/>
          <w:bCs/>
          <w:color w:val="000000"/>
          <w:u w:val="single"/>
        </w:rPr>
      </w:pPr>
    </w:p>
    <w:p w14:paraId="7FD5ABDD" w14:textId="3F262791" w:rsidR="00345E73" w:rsidRDefault="00345E73" w:rsidP="00345E73">
      <w:pPr>
        <w:jc w:val="center"/>
        <w:rPr>
          <w:b/>
          <w:bCs/>
          <w:color w:val="000000"/>
          <w:u w:val="single"/>
        </w:rPr>
      </w:pPr>
      <w:r w:rsidRPr="00345E73">
        <w:rPr>
          <w:b/>
          <w:bCs/>
          <w:color w:val="000000"/>
          <w:u w:val="single"/>
        </w:rPr>
        <w:t>SECTION I (50 MARKS)</w:t>
      </w:r>
    </w:p>
    <w:p w14:paraId="012EE6DD" w14:textId="77777777" w:rsidR="00057B78" w:rsidRPr="00345E73" w:rsidRDefault="00057B78" w:rsidP="00345E73">
      <w:pPr>
        <w:jc w:val="center"/>
        <w:rPr>
          <w:b/>
          <w:bCs/>
          <w:color w:val="000000"/>
          <w:u w:val="single"/>
        </w:rPr>
      </w:pPr>
    </w:p>
    <w:p w14:paraId="2742C157" w14:textId="77777777" w:rsidR="009A14C6" w:rsidRPr="00F10358" w:rsidRDefault="001D184F" w:rsidP="00F10358">
      <w:pPr>
        <w:spacing w:line="360" w:lineRule="auto"/>
        <w:jc w:val="both"/>
      </w:pPr>
      <w:r w:rsidRPr="00F10358">
        <w:t>1.</w:t>
      </w:r>
      <w:r w:rsidR="009A14C6" w:rsidRPr="00F10358">
        <w:t xml:space="preserve">Without using Logarithm tables or calculators, evaluate,          </w:t>
      </w:r>
      <w:r w:rsidR="009A14C6" w:rsidRPr="00F10358">
        <w:rPr>
          <w:u w:val="single"/>
        </w:rPr>
        <w:t xml:space="preserve">64 </w:t>
      </w:r>
      <w:r w:rsidR="009A14C6" w:rsidRPr="00F10358">
        <w:rPr>
          <w:u w:val="single"/>
          <w:vertAlign w:val="superscript"/>
        </w:rPr>
        <w:t>½</w:t>
      </w:r>
      <w:r w:rsidR="009A14C6" w:rsidRPr="00F10358">
        <w:rPr>
          <w:u w:val="single"/>
        </w:rPr>
        <w:t xml:space="preserve"> x 27000</w:t>
      </w:r>
      <w:r w:rsidR="009A14C6" w:rsidRPr="00F10358">
        <w:rPr>
          <w:u w:val="single"/>
          <w:vertAlign w:val="superscript"/>
        </w:rPr>
        <w:t>2/3</w:t>
      </w:r>
    </w:p>
    <w:p w14:paraId="46FFEF36" w14:textId="77777777" w:rsidR="00384AE7" w:rsidRPr="00F10358" w:rsidRDefault="009A14C6" w:rsidP="00F10358">
      <w:pPr>
        <w:spacing w:line="360" w:lineRule="auto"/>
        <w:ind w:left="720" w:hanging="720"/>
        <w:jc w:val="both"/>
      </w:pPr>
      <w:r w:rsidRPr="00F10358">
        <w:tab/>
      </w:r>
      <w:r w:rsidRPr="00F10358">
        <w:tab/>
      </w:r>
      <w:r w:rsidRPr="00F10358">
        <w:tab/>
      </w:r>
      <w:r w:rsidRPr="00F10358">
        <w:tab/>
      </w:r>
      <w:r w:rsidRPr="00F10358">
        <w:tab/>
      </w:r>
      <w:r w:rsidRPr="00F10358">
        <w:tab/>
      </w:r>
      <w:r w:rsidRPr="00F10358">
        <w:tab/>
      </w:r>
      <w:r w:rsidRPr="00F10358">
        <w:tab/>
        <w:t xml:space="preserve">          2</w:t>
      </w:r>
      <w:r w:rsidRPr="00F10358">
        <w:rPr>
          <w:vertAlign w:val="superscript"/>
        </w:rPr>
        <w:t>4</w:t>
      </w:r>
      <w:r w:rsidRPr="00F10358">
        <w:t xml:space="preserve"> x 3</w:t>
      </w:r>
      <w:r w:rsidRPr="00F10358">
        <w:rPr>
          <w:vertAlign w:val="superscript"/>
        </w:rPr>
        <w:t>0</w:t>
      </w:r>
      <w:r w:rsidRPr="00F10358">
        <w:t>x 5</w:t>
      </w:r>
      <w:r w:rsidRPr="00F10358">
        <w:rPr>
          <w:vertAlign w:val="superscript"/>
        </w:rPr>
        <w:t>2</w:t>
      </w:r>
      <w:r w:rsidR="00384AE7" w:rsidRPr="00F10358">
        <w:t xml:space="preserve">     </w:t>
      </w:r>
    </w:p>
    <w:p w14:paraId="6388C4D4" w14:textId="6C0DC556" w:rsidR="00384AE7" w:rsidRPr="00F10358" w:rsidRDefault="00F10358" w:rsidP="00F10358">
      <w:pPr>
        <w:spacing w:line="360" w:lineRule="auto"/>
        <w:jc w:val="both"/>
      </w:pPr>
      <w:r>
        <w:t xml:space="preserve">                                                                                                            </w:t>
      </w:r>
      <w:r w:rsidR="00606711">
        <w:t xml:space="preserve">      </w:t>
      </w:r>
      <w:r>
        <w:t xml:space="preserve"> </w:t>
      </w:r>
      <w:r w:rsidR="00606711">
        <w:t xml:space="preserve">                  </w:t>
      </w:r>
      <w:r w:rsidR="00B12695">
        <w:t xml:space="preserve">   </w:t>
      </w:r>
      <w:r w:rsidR="00606711">
        <w:t xml:space="preserve">  </w:t>
      </w:r>
      <w:r w:rsidR="00BB4E37">
        <w:t xml:space="preserve">                    </w:t>
      </w:r>
      <w:r>
        <w:t xml:space="preserve"> </w:t>
      </w:r>
      <w:r w:rsidR="00384AE7" w:rsidRPr="00F10358">
        <w:t>(3mks)</w:t>
      </w:r>
    </w:p>
    <w:p w14:paraId="10F3ED88" w14:textId="77777777" w:rsidR="00384AE7" w:rsidRPr="00F10358" w:rsidRDefault="00384AE7" w:rsidP="00F10358">
      <w:pPr>
        <w:spacing w:line="360" w:lineRule="auto"/>
        <w:jc w:val="both"/>
      </w:pPr>
    </w:p>
    <w:p w14:paraId="78EC3F30" w14:textId="77777777" w:rsidR="00384AE7" w:rsidRDefault="00384AE7" w:rsidP="00F10358">
      <w:pPr>
        <w:spacing w:line="360" w:lineRule="auto"/>
        <w:jc w:val="both"/>
      </w:pPr>
    </w:p>
    <w:p w14:paraId="537B24B7" w14:textId="77777777" w:rsidR="00186852" w:rsidRDefault="00186852" w:rsidP="00F10358">
      <w:pPr>
        <w:spacing w:line="360" w:lineRule="auto"/>
        <w:jc w:val="both"/>
      </w:pPr>
    </w:p>
    <w:p w14:paraId="363C6E7A" w14:textId="77777777" w:rsidR="00186852" w:rsidRDefault="00186852" w:rsidP="00F10358">
      <w:pPr>
        <w:spacing w:line="360" w:lineRule="auto"/>
        <w:jc w:val="both"/>
      </w:pPr>
    </w:p>
    <w:p w14:paraId="47670AAC" w14:textId="77777777" w:rsidR="00186852" w:rsidRDefault="00186852" w:rsidP="00F10358">
      <w:pPr>
        <w:spacing w:line="360" w:lineRule="auto"/>
        <w:jc w:val="both"/>
      </w:pPr>
    </w:p>
    <w:p w14:paraId="571145D8" w14:textId="77777777" w:rsidR="00186852" w:rsidRPr="00F10358" w:rsidRDefault="00186852" w:rsidP="00F10358">
      <w:pPr>
        <w:spacing w:line="360" w:lineRule="auto"/>
        <w:jc w:val="both"/>
      </w:pPr>
    </w:p>
    <w:p w14:paraId="1A410AE7" w14:textId="77777777" w:rsidR="00384AE7" w:rsidRPr="00F10358" w:rsidRDefault="00384AE7" w:rsidP="00F10358">
      <w:pPr>
        <w:spacing w:line="360" w:lineRule="auto"/>
        <w:jc w:val="both"/>
      </w:pPr>
    </w:p>
    <w:p w14:paraId="4C4BFA23" w14:textId="45AC1FDA" w:rsidR="00BC641F" w:rsidRPr="00F10358" w:rsidRDefault="009A14C6" w:rsidP="00F10358">
      <w:pPr>
        <w:spacing w:line="360" w:lineRule="auto"/>
        <w:jc w:val="both"/>
      </w:pPr>
      <w:r w:rsidRPr="00F10358">
        <w:t>2</w:t>
      </w:r>
      <w:r w:rsidR="004B6601" w:rsidRPr="00F10358">
        <w:t>.</w:t>
      </w:r>
      <w:r w:rsidR="001D184F" w:rsidRPr="00F10358">
        <w:t xml:space="preserve"> </w:t>
      </w:r>
      <w:r w:rsidR="008B04C9" w:rsidRPr="00F10358">
        <w:t>Simplify the expression</w:t>
      </w:r>
      <w:r w:rsidR="004B6601" w:rsidRPr="00F10358">
        <w:t xml:space="preserve">     </w:t>
      </w:r>
      <w:r w:rsidR="008B04C9" w:rsidRPr="00F10358">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3a</m:t>
                </m:r>
              </m:e>
              <m:sup>
                <m:r>
                  <w:rPr>
                    <w:rFonts w:ascii="Cambria Math" w:hAnsi="Cambria Math"/>
                  </w:rPr>
                  <m:t>2</m:t>
                </m:r>
              </m:sup>
            </m:sSup>
            <m:r>
              <w:rPr>
                <w:rFonts w:ascii="Cambria Math" w:hAnsi="Cambria Math"/>
              </w:rPr>
              <m:t>+4ab+</m:t>
            </m:r>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4a</m:t>
                </m:r>
              </m:e>
              <m:sup>
                <m:r>
                  <w:rPr>
                    <w:rFonts w:ascii="Cambria Math" w:hAnsi="Cambria Math"/>
                  </w:rPr>
                  <m:t>2</m:t>
                </m:r>
              </m:sup>
            </m:sSup>
            <m:r>
              <w:rPr>
                <w:rFonts w:ascii="Cambria Math" w:hAnsi="Cambria Math"/>
              </w:rPr>
              <m:t>+3ab-</m:t>
            </m:r>
            <m:sSup>
              <m:sSupPr>
                <m:ctrlPr>
                  <w:rPr>
                    <w:rFonts w:ascii="Cambria Math" w:hAnsi="Cambria Math"/>
                    <w:i/>
                  </w:rPr>
                </m:ctrlPr>
              </m:sSupPr>
              <m:e>
                <m:r>
                  <w:rPr>
                    <w:rFonts w:ascii="Cambria Math" w:hAnsi="Cambria Math"/>
                  </w:rPr>
                  <m:t>b</m:t>
                </m:r>
              </m:e>
              <m:sup>
                <m:r>
                  <w:rPr>
                    <w:rFonts w:ascii="Cambria Math" w:hAnsi="Cambria Math"/>
                  </w:rPr>
                  <m:t>2</m:t>
                </m:r>
              </m:sup>
            </m:sSup>
          </m:den>
        </m:f>
      </m:oMath>
      <w:r w:rsidR="008D339D" w:rsidRPr="00F10358">
        <w:t xml:space="preserve">                                                  </w:t>
      </w:r>
      <w:r w:rsidR="00F10358">
        <w:t xml:space="preserve">                    </w:t>
      </w:r>
      <w:r w:rsidR="00BB4E37">
        <w:t xml:space="preserve">               </w:t>
      </w:r>
      <w:r w:rsidR="00F10358">
        <w:t xml:space="preserve">  </w:t>
      </w:r>
      <w:r w:rsidR="00F65879">
        <w:t xml:space="preserve"> </w:t>
      </w:r>
      <w:r w:rsidR="00BB4E37">
        <w:t xml:space="preserve">   </w:t>
      </w:r>
      <w:r w:rsidR="00F65879">
        <w:t xml:space="preserve"> </w:t>
      </w:r>
      <w:r w:rsidR="008D339D" w:rsidRPr="00F10358">
        <w:t>(3mks)</w:t>
      </w:r>
    </w:p>
    <w:p w14:paraId="19C7EFBA" w14:textId="77777777" w:rsidR="00BC641F" w:rsidRPr="00F10358" w:rsidRDefault="00BC641F" w:rsidP="00F10358">
      <w:pPr>
        <w:spacing w:line="360" w:lineRule="auto"/>
        <w:jc w:val="both"/>
      </w:pPr>
    </w:p>
    <w:p w14:paraId="26447256" w14:textId="77777777" w:rsidR="00384AE7" w:rsidRPr="00F10358" w:rsidRDefault="00384AE7" w:rsidP="00F10358">
      <w:pPr>
        <w:shd w:val="clear" w:color="auto" w:fill="FFFFFF"/>
        <w:spacing w:line="360" w:lineRule="auto"/>
        <w:ind w:left="713" w:hanging="713"/>
        <w:jc w:val="both"/>
        <w:rPr>
          <w:b/>
          <w:color w:val="000000"/>
        </w:rPr>
      </w:pPr>
    </w:p>
    <w:p w14:paraId="2AE316D3" w14:textId="77777777" w:rsidR="00384AE7" w:rsidRPr="00F10358" w:rsidRDefault="00384AE7" w:rsidP="00F10358">
      <w:pPr>
        <w:shd w:val="clear" w:color="auto" w:fill="FFFFFF"/>
        <w:spacing w:line="360" w:lineRule="auto"/>
        <w:ind w:left="713" w:hanging="713"/>
        <w:jc w:val="both"/>
        <w:rPr>
          <w:b/>
          <w:color w:val="000000"/>
        </w:rPr>
      </w:pPr>
    </w:p>
    <w:p w14:paraId="64EF5E5D" w14:textId="77777777" w:rsidR="00384AE7" w:rsidRDefault="00384AE7" w:rsidP="00F10358">
      <w:pPr>
        <w:shd w:val="clear" w:color="auto" w:fill="FFFFFF"/>
        <w:spacing w:line="360" w:lineRule="auto"/>
        <w:ind w:left="713" w:hanging="713"/>
        <w:jc w:val="both"/>
        <w:rPr>
          <w:b/>
          <w:color w:val="000000"/>
        </w:rPr>
      </w:pPr>
    </w:p>
    <w:p w14:paraId="4CB155BF" w14:textId="77777777" w:rsidR="00186852" w:rsidRDefault="00186852" w:rsidP="00F10358">
      <w:pPr>
        <w:shd w:val="clear" w:color="auto" w:fill="FFFFFF"/>
        <w:spacing w:line="360" w:lineRule="auto"/>
        <w:ind w:left="713" w:hanging="713"/>
        <w:jc w:val="both"/>
        <w:rPr>
          <w:b/>
          <w:color w:val="000000"/>
        </w:rPr>
      </w:pPr>
    </w:p>
    <w:p w14:paraId="4A3357E7" w14:textId="77777777" w:rsidR="00186852" w:rsidRDefault="00186852" w:rsidP="00F10358">
      <w:pPr>
        <w:shd w:val="clear" w:color="auto" w:fill="FFFFFF"/>
        <w:spacing w:line="360" w:lineRule="auto"/>
        <w:ind w:left="713" w:hanging="713"/>
        <w:jc w:val="both"/>
        <w:rPr>
          <w:b/>
          <w:color w:val="000000"/>
        </w:rPr>
      </w:pPr>
    </w:p>
    <w:p w14:paraId="2EC018C1" w14:textId="77777777" w:rsidR="00186852" w:rsidRDefault="00186852" w:rsidP="00F10358">
      <w:pPr>
        <w:shd w:val="clear" w:color="auto" w:fill="FFFFFF"/>
        <w:spacing w:line="360" w:lineRule="auto"/>
        <w:ind w:left="713" w:hanging="713"/>
        <w:jc w:val="both"/>
        <w:rPr>
          <w:b/>
          <w:color w:val="000000"/>
        </w:rPr>
      </w:pPr>
    </w:p>
    <w:p w14:paraId="1A8263CE" w14:textId="77777777" w:rsidR="00186852" w:rsidRPr="00F10358" w:rsidRDefault="00186852" w:rsidP="00F10358">
      <w:pPr>
        <w:shd w:val="clear" w:color="auto" w:fill="FFFFFF"/>
        <w:spacing w:line="360" w:lineRule="auto"/>
        <w:ind w:left="713" w:hanging="713"/>
        <w:jc w:val="both"/>
        <w:rPr>
          <w:b/>
          <w:color w:val="000000"/>
        </w:rPr>
      </w:pPr>
    </w:p>
    <w:p w14:paraId="4E03FB16" w14:textId="77777777" w:rsidR="00384AE7" w:rsidRDefault="00384AE7" w:rsidP="00F10358">
      <w:pPr>
        <w:shd w:val="clear" w:color="auto" w:fill="FFFFFF"/>
        <w:spacing w:line="360" w:lineRule="auto"/>
        <w:ind w:left="713" w:hanging="713"/>
        <w:jc w:val="both"/>
        <w:rPr>
          <w:b/>
          <w:color w:val="000000"/>
        </w:rPr>
      </w:pPr>
    </w:p>
    <w:p w14:paraId="09C46B03" w14:textId="702F14C2" w:rsidR="00A80BDF" w:rsidRPr="00F10358" w:rsidRDefault="00F65879" w:rsidP="00F65879">
      <w:pPr>
        <w:shd w:val="clear" w:color="auto" w:fill="FFFFFF"/>
        <w:spacing w:line="360" w:lineRule="auto"/>
        <w:jc w:val="both"/>
      </w:pPr>
      <w:r>
        <w:rPr>
          <w:b/>
          <w:color w:val="000000"/>
        </w:rPr>
        <w:t>3.</w:t>
      </w:r>
      <w:r w:rsidR="00A80BDF" w:rsidRPr="00F10358">
        <w:rPr>
          <w:color w:val="000000"/>
        </w:rPr>
        <w:t>The external length, width and height of an open rectangular cont</w:t>
      </w:r>
      <w:r w:rsidR="004B6601" w:rsidRPr="00F10358">
        <w:rPr>
          <w:color w:val="000000"/>
        </w:rPr>
        <w:t>ainer are 41 cm, 21 cm an</w:t>
      </w:r>
      <w:r>
        <w:rPr>
          <w:color w:val="000000"/>
        </w:rPr>
        <w:t xml:space="preserve">d </w:t>
      </w:r>
      <w:r w:rsidR="002644AA" w:rsidRPr="00F10358">
        <w:rPr>
          <w:color w:val="000000"/>
        </w:rPr>
        <w:t>1</w:t>
      </w:r>
      <w:r w:rsidR="004B6601" w:rsidRPr="00F10358">
        <w:rPr>
          <w:color w:val="000000"/>
        </w:rPr>
        <w:t>5.5</w:t>
      </w:r>
      <w:r w:rsidR="009A14C6" w:rsidRPr="00F10358">
        <w:rPr>
          <w:color w:val="000000"/>
        </w:rPr>
        <w:t xml:space="preserve">cm </w:t>
      </w:r>
      <w:r w:rsidR="00A80BDF" w:rsidRPr="00F10358">
        <w:rPr>
          <w:color w:val="000000"/>
        </w:rPr>
        <w:t>respectively. The thickness of the material makin</w:t>
      </w:r>
      <w:r w:rsidR="008C46E3" w:rsidRPr="00F10358">
        <w:rPr>
          <w:color w:val="000000"/>
        </w:rPr>
        <w:t xml:space="preserve">g the container is 5 mm. If the </w:t>
      </w:r>
      <w:r w:rsidR="00A80BDF" w:rsidRPr="00F10358">
        <w:rPr>
          <w:color w:val="000000"/>
        </w:rPr>
        <w:t xml:space="preserve">container has 8 litres of water, calculate the internal height above the </w:t>
      </w:r>
      <w:r w:rsidR="008D339D" w:rsidRPr="00F10358">
        <w:rPr>
          <w:color w:val="000000"/>
        </w:rPr>
        <w:t xml:space="preserve">water level.   </w:t>
      </w:r>
      <w:r w:rsidR="00606711">
        <w:rPr>
          <w:color w:val="000000"/>
        </w:rPr>
        <w:t xml:space="preserve">              </w:t>
      </w:r>
      <w:r w:rsidR="00BB4E37">
        <w:rPr>
          <w:color w:val="000000"/>
        </w:rPr>
        <w:t xml:space="preserve">                                             </w:t>
      </w:r>
      <w:r w:rsidR="00606711">
        <w:rPr>
          <w:color w:val="000000"/>
        </w:rPr>
        <w:t xml:space="preserve"> </w:t>
      </w:r>
      <w:r w:rsidR="008D339D" w:rsidRPr="00F10358">
        <w:rPr>
          <w:color w:val="000000"/>
        </w:rPr>
        <w:t xml:space="preserve"> </w:t>
      </w:r>
      <w:r w:rsidR="006A5DF8">
        <w:rPr>
          <w:color w:val="000000"/>
        </w:rPr>
        <w:t xml:space="preserve">      </w:t>
      </w:r>
      <w:r w:rsidR="008D339D" w:rsidRPr="00F10358">
        <w:rPr>
          <w:color w:val="000000"/>
        </w:rPr>
        <w:t>(3</w:t>
      </w:r>
      <w:r w:rsidR="004B6601" w:rsidRPr="00F10358">
        <w:rPr>
          <w:color w:val="000000"/>
        </w:rPr>
        <w:t>marks)</w:t>
      </w:r>
    </w:p>
    <w:p w14:paraId="4F4A1AC5" w14:textId="77777777" w:rsidR="00BC641F" w:rsidRPr="00F10358" w:rsidRDefault="00BC641F" w:rsidP="00F10358">
      <w:pPr>
        <w:spacing w:line="360" w:lineRule="auto"/>
        <w:jc w:val="both"/>
      </w:pPr>
    </w:p>
    <w:p w14:paraId="68F1D8BF" w14:textId="77777777" w:rsidR="00384AE7" w:rsidRPr="00F10358" w:rsidRDefault="00384AE7" w:rsidP="00F10358">
      <w:pPr>
        <w:spacing w:line="360" w:lineRule="auto"/>
        <w:jc w:val="both"/>
      </w:pPr>
    </w:p>
    <w:p w14:paraId="211507C8" w14:textId="77777777" w:rsidR="00384AE7" w:rsidRPr="00F10358" w:rsidRDefault="00384AE7" w:rsidP="00F10358">
      <w:pPr>
        <w:spacing w:line="360" w:lineRule="auto"/>
        <w:jc w:val="both"/>
      </w:pPr>
    </w:p>
    <w:p w14:paraId="3ED848D1" w14:textId="77777777" w:rsidR="00384AE7" w:rsidRPr="00F10358" w:rsidRDefault="00384AE7" w:rsidP="00F10358">
      <w:pPr>
        <w:spacing w:line="360" w:lineRule="auto"/>
        <w:jc w:val="both"/>
      </w:pPr>
    </w:p>
    <w:p w14:paraId="0A6E4682" w14:textId="77777777" w:rsidR="00384AE7" w:rsidRPr="00F10358" w:rsidRDefault="00384AE7" w:rsidP="00F10358">
      <w:pPr>
        <w:spacing w:line="360" w:lineRule="auto"/>
        <w:jc w:val="both"/>
      </w:pPr>
    </w:p>
    <w:p w14:paraId="43938EC4" w14:textId="77777777" w:rsidR="00384AE7" w:rsidRDefault="00384AE7" w:rsidP="00F10358">
      <w:pPr>
        <w:spacing w:line="360" w:lineRule="auto"/>
        <w:jc w:val="both"/>
      </w:pPr>
    </w:p>
    <w:p w14:paraId="0ED8CF1F" w14:textId="77777777" w:rsidR="003D3B83" w:rsidRPr="00F10358" w:rsidRDefault="003D3B83" w:rsidP="00F10358">
      <w:pPr>
        <w:spacing w:line="360" w:lineRule="auto"/>
        <w:jc w:val="both"/>
      </w:pPr>
    </w:p>
    <w:p w14:paraId="2D65A567" w14:textId="6FF47457" w:rsidR="00517BF1" w:rsidRPr="00F10358" w:rsidRDefault="004B6601" w:rsidP="00F10358">
      <w:pPr>
        <w:spacing w:line="360" w:lineRule="auto"/>
        <w:jc w:val="both"/>
        <w:rPr>
          <w:rFonts w:eastAsiaTheme="minorEastAsia"/>
        </w:rPr>
      </w:pPr>
      <w:r w:rsidRPr="00F10358">
        <w:t>4.</w:t>
      </w:r>
      <w:r w:rsidR="001D184F" w:rsidRPr="00F10358">
        <w:t xml:space="preserve"> </w:t>
      </w:r>
      <w:r w:rsidR="00517BF1" w:rsidRPr="00F10358">
        <w:t xml:space="preserve">Translation T is represented by the column vector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m:t>
                  </m:r>
                </m:e>
              </m:mr>
              <m:mr>
                <m:e>
                  <m:r>
                    <w:rPr>
                      <w:rFonts w:ascii="Cambria Math" w:hAnsi="Cambria Math"/>
                    </w:rPr>
                    <m:t>4</m:t>
                  </m:r>
                </m:e>
              </m:mr>
            </m:m>
          </m:e>
        </m:d>
      </m:oMath>
      <w:r w:rsidR="00844BE1" w:rsidRPr="00F10358">
        <w:rPr>
          <w:rFonts w:eastAsiaTheme="minorEastAsia"/>
        </w:rPr>
        <w:t xml:space="preserve"> and another translation U by </w:t>
      </w:r>
      <w:r w:rsidR="00517BF1" w:rsidRPr="00F10358">
        <w:rPr>
          <w:rFonts w:eastAsiaTheme="minorEastAsia"/>
        </w:rPr>
        <w:t>column vector</w:t>
      </w:r>
      <m:oMath>
        <m:r>
          <w:rPr>
            <w:rFonts w:ascii="Cambria Math" w:eastAsiaTheme="minorEastAsia" w:hAnsi="Cambria Math"/>
          </w:rPr>
          <m:t xml:space="preserve"> </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m:t>
                  </m:r>
                </m:e>
              </m:mr>
              <m:mr>
                <m:e>
                  <m:r>
                    <w:rPr>
                      <w:rFonts w:ascii="Cambria Math" w:eastAsiaTheme="minorEastAsia" w:hAnsi="Cambria Math"/>
                    </w:rPr>
                    <m:t>2</m:t>
                  </m:r>
                </m:e>
              </m:mr>
            </m:m>
          </m:e>
        </m:d>
      </m:oMath>
      <w:r w:rsidR="00517BF1" w:rsidRPr="00F10358">
        <w:rPr>
          <w:rFonts w:eastAsiaTheme="minorEastAsia"/>
        </w:rPr>
        <w:t xml:space="preserve">.  A point P is mapped to a point Q by T and then Q is mapped </w:t>
      </w:r>
      <w:r w:rsidR="00517BF1" w:rsidRPr="00F10358">
        <w:rPr>
          <w:rFonts w:eastAsiaTheme="minorEastAsia"/>
        </w:rPr>
        <w:tab/>
        <w:t xml:space="preserve">to a point R by U.  If R has coordinates </w:t>
      </w:r>
      <m:oMath>
        <m:d>
          <m:dPr>
            <m:ctrlPr>
              <w:rPr>
                <w:rFonts w:ascii="Cambria Math" w:eastAsiaTheme="minorEastAsia" w:hAnsi="Cambria Math"/>
                <w:i/>
              </w:rPr>
            </m:ctrlPr>
          </m:dPr>
          <m:e>
            <m:r>
              <w:rPr>
                <w:rFonts w:ascii="Cambria Math" w:eastAsiaTheme="minorEastAsia" w:hAnsi="Cambria Math"/>
              </w:rPr>
              <m:t>7,-4</m:t>
            </m:r>
          </m:e>
        </m:d>
      </m:oMath>
      <w:r w:rsidR="00517BF1" w:rsidRPr="00F10358">
        <w:rPr>
          <w:rFonts w:eastAsiaTheme="minorEastAsia"/>
        </w:rPr>
        <w:t xml:space="preserve"> de</w:t>
      </w:r>
      <w:r w:rsidR="00965C9B">
        <w:rPr>
          <w:rFonts w:eastAsiaTheme="minorEastAsia"/>
        </w:rPr>
        <w:t xml:space="preserve">termine the coordinates of P.                                                                                                     </w:t>
      </w:r>
      <w:r w:rsidR="00517BF1" w:rsidRPr="00F10358">
        <w:rPr>
          <w:rFonts w:eastAsiaTheme="minorEastAsia"/>
        </w:rPr>
        <w:tab/>
        <w:t>(3 marks)</w:t>
      </w:r>
    </w:p>
    <w:p w14:paraId="2F872F05" w14:textId="77777777" w:rsidR="00517BF1" w:rsidRPr="00F10358" w:rsidRDefault="00517BF1" w:rsidP="00F10358">
      <w:pPr>
        <w:spacing w:line="360" w:lineRule="auto"/>
        <w:jc w:val="both"/>
        <w:rPr>
          <w:rFonts w:eastAsiaTheme="minorEastAsia"/>
          <w:b/>
        </w:rPr>
      </w:pPr>
    </w:p>
    <w:p w14:paraId="70239B0B" w14:textId="77777777" w:rsidR="00384AE7" w:rsidRPr="00F10358" w:rsidRDefault="00384AE7" w:rsidP="00F10358">
      <w:pPr>
        <w:spacing w:line="360" w:lineRule="auto"/>
        <w:jc w:val="both"/>
        <w:rPr>
          <w:rFonts w:eastAsiaTheme="minorEastAsia"/>
        </w:rPr>
      </w:pPr>
    </w:p>
    <w:p w14:paraId="20FFF919" w14:textId="77777777" w:rsidR="00384AE7" w:rsidRDefault="00384AE7" w:rsidP="00F10358">
      <w:pPr>
        <w:spacing w:line="360" w:lineRule="auto"/>
        <w:jc w:val="both"/>
        <w:rPr>
          <w:rFonts w:eastAsiaTheme="minorEastAsia"/>
        </w:rPr>
      </w:pPr>
    </w:p>
    <w:p w14:paraId="173B9873" w14:textId="77777777" w:rsidR="00186852" w:rsidRDefault="00186852" w:rsidP="00F10358">
      <w:pPr>
        <w:spacing w:line="360" w:lineRule="auto"/>
        <w:jc w:val="both"/>
        <w:rPr>
          <w:rFonts w:eastAsiaTheme="minorEastAsia"/>
        </w:rPr>
      </w:pPr>
    </w:p>
    <w:p w14:paraId="6454399C" w14:textId="77777777" w:rsidR="00186852" w:rsidRDefault="00186852" w:rsidP="00F10358">
      <w:pPr>
        <w:spacing w:line="360" w:lineRule="auto"/>
        <w:jc w:val="both"/>
        <w:rPr>
          <w:rFonts w:eastAsiaTheme="minorEastAsia"/>
        </w:rPr>
      </w:pPr>
    </w:p>
    <w:p w14:paraId="0E32FA9B" w14:textId="77777777" w:rsidR="00186852" w:rsidRDefault="00186852" w:rsidP="00F10358">
      <w:pPr>
        <w:spacing w:line="360" w:lineRule="auto"/>
        <w:jc w:val="both"/>
        <w:rPr>
          <w:rFonts w:eastAsiaTheme="minorEastAsia"/>
        </w:rPr>
      </w:pPr>
    </w:p>
    <w:p w14:paraId="54C4B31F" w14:textId="77777777" w:rsidR="00186852" w:rsidRPr="00F10358" w:rsidRDefault="00186852" w:rsidP="00F10358">
      <w:pPr>
        <w:spacing w:line="360" w:lineRule="auto"/>
        <w:jc w:val="both"/>
        <w:rPr>
          <w:rFonts w:eastAsiaTheme="minorEastAsia"/>
        </w:rPr>
      </w:pPr>
    </w:p>
    <w:p w14:paraId="1703F08D" w14:textId="77777777" w:rsidR="00384AE7" w:rsidRPr="00F10358" w:rsidRDefault="00384AE7" w:rsidP="00F10358">
      <w:pPr>
        <w:spacing w:line="360" w:lineRule="auto"/>
        <w:jc w:val="both"/>
        <w:rPr>
          <w:rFonts w:eastAsiaTheme="minorEastAsia"/>
        </w:rPr>
      </w:pPr>
    </w:p>
    <w:p w14:paraId="0D301B1B" w14:textId="43AD30FE" w:rsidR="00517BF1" w:rsidRPr="00F10358" w:rsidRDefault="004B6601" w:rsidP="00F10358">
      <w:pPr>
        <w:spacing w:line="360" w:lineRule="auto"/>
        <w:jc w:val="both"/>
        <w:rPr>
          <w:rFonts w:eastAsiaTheme="minorEastAsia"/>
        </w:rPr>
      </w:pPr>
      <w:r w:rsidRPr="00F10358">
        <w:rPr>
          <w:rFonts w:eastAsiaTheme="minorEastAsia"/>
        </w:rPr>
        <w:t>5.</w:t>
      </w:r>
      <w:r w:rsidR="001D184F" w:rsidRPr="00F10358">
        <w:rPr>
          <w:rFonts w:eastAsiaTheme="minorEastAsia"/>
        </w:rPr>
        <w:t xml:space="preserve"> </w:t>
      </w:r>
      <w:r w:rsidR="00517BF1" w:rsidRPr="00F10358">
        <w:rPr>
          <w:rFonts w:eastAsiaTheme="minorEastAsia"/>
        </w:rPr>
        <w:t>A line L</w:t>
      </w:r>
      <w:r w:rsidR="00517BF1" w:rsidRPr="00F10358">
        <w:rPr>
          <w:rFonts w:eastAsiaTheme="minorEastAsia"/>
          <w:vertAlign w:val="subscript"/>
        </w:rPr>
        <w:t>1</w:t>
      </w:r>
      <w:r w:rsidR="00517BF1" w:rsidRPr="00F10358">
        <w:rPr>
          <w:rFonts w:eastAsiaTheme="minorEastAsia"/>
        </w:rPr>
        <w:t xml:space="preserve"> whose equation is </w:t>
      </w:r>
      <m:oMath>
        <m:r>
          <w:rPr>
            <w:rFonts w:ascii="Cambria Math" w:eastAsiaTheme="minorEastAsia" w:hAnsi="Cambria Math"/>
          </w:rPr>
          <m:t>5x-3y-15=0</m:t>
        </m:r>
      </m:oMath>
      <w:r w:rsidR="00517BF1" w:rsidRPr="00F10358">
        <w:rPr>
          <w:rFonts w:eastAsiaTheme="minorEastAsia"/>
        </w:rPr>
        <w:t xml:space="preserve"> passes through the points A and B.  </w:t>
      </w:r>
      <w:r w:rsidR="00517BF1" w:rsidRPr="00F10358">
        <w:rPr>
          <w:rFonts w:eastAsiaTheme="minorEastAsia"/>
        </w:rPr>
        <w:tab/>
        <w:t>Point A is on the x-axis while point B is equ</w:t>
      </w:r>
      <w:r w:rsidR="009711CF" w:rsidRPr="00F10358">
        <w:rPr>
          <w:rFonts w:eastAsiaTheme="minorEastAsia"/>
        </w:rPr>
        <w:t>idistant from x and y-axes and l</w:t>
      </w:r>
      <w:r w:rsidR="000D50B5" w:rsidRPr="00F10358">
        <w:rPr>
          <w:rFonts w:eastAsiaTheme="minorEastAsia"/>
        </w:rPr>
        <w:t xml:space="preserve">ies in the </w:t>
      </w:r>
      <w:r w:rsidR="00517BF1" w:rsidRPr="00F10358">
        <w:rPr>
          <w:rFonts w:eastAsiaTheme="minorEastAsia"/>
        </w:rPr>
        <w:t xml:space="preserve">fourth quadrant of a Cartesian plane.  Calculate the exact coordinates of points </w:t>
      </w:r>
      <w:r w:rsidR="000D50B5" w:rsidRPr="00F10358">
        <w:rPr>
          <w:rFonts w:eastAsiaTheme="minorEastAsia"/>
        </w:rPr>
        <w:t xml:space="preserve">A and </w:t>
      </w:r>
      <w:r w:rsidR="00517BF1" w:rsidRPr="00F10358">
        <w:rPr>
          <w:rFonts w:eastAsiaTheme="minorEastAsia"/>
        </w:rPr>
        <w:t>B.</w:t>
      </w:r>
      <w:r w:rsidR="00517BF1" w:rsidRPr="00F10358">
        <w:rPr>
          <w:rFonts w:eastAsiaTheme="minorEastAsia"/>
        </w:rPr>
        <w:tab/>
      </w:r>
      <w:r w:rsidR="00517BF1" w:rsidRPr="00F10358">
        <w:rPr>
          <w:rFonts w:eastAsiaTheme="minorEastAsia"/>
        </w:rPr>
        <w:tab/>
      </w:r>
      <w:r w:rsidR="003E7A59" w:rsidRPr="00F10358">
        <w:rPr>
          <w:rFonts w:eastAsiaTheme="minorEastAsia"/>
        </w:rPr>
        <w:t xml:space="preserve">                          </w:t>
      </w:r>
      <w:r w:rsidR="008D339D" w:rsidRPr="00F10358">
        <w:rPr>
          <w:rFonts w:eastAsiaTheme="minorEastAsia"/>
        </w:rPr>
        <w:t xml:space="preserve">                </w:t>
      </w:r>
      <w:r w:rsidR="003E7A59" w:rsidRPr="00F10358">
        <w:rPr>
          <w:rFonts w:eastAsiaTheme="minorEastAsia"/>
        </w:rPr>
        <w:t xml:space="preserve">  </w:t>
      </w:r>
      <w:r w:rsidR="006A5DF8">
        <w:rPr>
          <w:rFonts w:eastAsiaTheme="minorEastAsia"/>
        </w:rPr>
        <w:t xml:space="preserve">                 </w:t>
      </w:r>
      <w:r w:rsidR="003E7A59" w:rsidRPr="00F10358">
        <w:rPr>
          <w:rFonts w:eastAsiaTheme="minorEastAsia"/>
        </w:rPr>
        <w:t xml:space="preserve"> </w:t>
      </w:r>
      <w:r w:rsidR="00517BF1" w:rsidRPr="00F10358">
        <w:rPr>
          <w:rFonts w:eastAsiaTheme="minorEastAsia"/>
        </w:rPr>
        <w:t>(3 marks)</w:t>
      </w:r>
      <w:r w:rsidR="003E7A59" w:rsidRPr="00F10358">
        <w:rPr>
          <w:rFonts w:eastAsiaTheme="minorEastAsia"/>
        </w:rPr>
        <w:t xml:space="preserve"> </w:t>
      </w:r>
    </w:p>
    <w:p w14:paraId="098C9209" w14:textId="77777777" w:rsidR="004B6601" w:rsidRPr="00F10358" w:rsidRDefault="004B6601" w:rsidP="00F10358">
      <w:pPr>
        <w:spacing w:line="360" w:lineRule="auto"/>
        <w:jc w:val="both"/>
        <w:rPr>
          <w:rFonts w:eastAsiaTheme="minorEastAsia"/>
        </w:rPr>
      </w:pPr>
    </w:p>
    <w:p w14:paraId="70CB11B9" w14:textId="77777777" w:rsidR="00384AE7" w:rsidRPr="00F10358" w:rsidRDefault="00384AE7" w:rsidP="00F10358">
      <w:pPr>
        <w:spacing w:line="360" w:lineRule="auto"/>
        <w:jc w:val="both"/>
        <w:rPr>
          <w:rFonts w:eastAsiaTheme="minorEastAsia"/>
        </w:rPr>
      </w:pPr>
    </w:p>
    <w:p w14:paraId="3973D7B9" w14:textId="77777777" w:rsidR="00384AE7" w:rsidRDefault="00384AE7" w:rsidP="00F10358">
      <w:pPr>
        <w:spacing w:line="360" w:lineRule="auto"/>
        <w:jc w:val="both"/>
        <w:rPr>
          <w:rFonts w:eastAsiaTheme="minorEastAsia"/>
        </w:rPr>
      </w:pPr>
    </w:p>
    <w:p w14:paraId="5385B769" w14:textId="77777777" w:rsidR="00E94BB0" w:rsidRDefault="00E94BB0" w:rsidP="00F10358">
      <w:pPr>
        <w:spacing w:line="360" w:lineRule="auto"/>
        <w:jc w:val="both"/>
        <w:rPr>
          <w:rFonts w:eastAsiaTheme="minorEastAsia"/>
        </w:rPr>
      </w:pPr>
    </w:p>
    <w:p w14:paraId="4BDA255D" w14:textId="77777777" w:rsidR="00E94BB0" w:rsidRDefault="00E94BB0" w:rsidP="00F10358">
      <w:pPr>
        <w:spacing w:line="360" w:lineRule="auto"/>
        <w:jc w:val="both"/>
        <w:rPr>
          <w:rFonts w:eastAsiaTheme="minorEastAsia"/>
        </w:rPr>
      </w:pPr>
    </w:p>
    <w:p w14:paraId="0AD8420C" w14:textId="77777777" w:rsidR="00E94BB0" w:rsidRDefault="00E94BB0" w:rsidP="00F10358">
      <w:pPr>
        <w:spacing w:line="360" w:lineRule="auto"/>
        <w:jc w:val="both"/>
        <w:rPr>
          <w:rFonts w:eastAsiaTheme="minorEastAsia"/>
        </w:rPr>
      </w:pPr>
    </w:p>
    <w:p w14:paraId="256A70FF" w14:textId="77777777" w:rsidR="00E94BB0" w:rsidRDefault="00E94BB0" w:rsidP="00F10358">
      <w:pPr>
        <w:spacing w:line="360" w:lineRule="auto"/>
        <w:jc w:val="both"/>
        <w:rPr>
          <w:rFonts w:eastAsiaTheme="minorEastAsia"/>
        </w:rPr>
      </w:pPr>
    </w:p>
    <w:p w14:paraId="7F7DA7AC" w14:textId="77777777" w:rsidR="00E94BB0" w:rsidRDefault="00E94BB0" w:rsidP="00F10358">
      <w:pPr>
        <w:spacing w:line="360" w:lineRule="auto"/>
        <w:jc w:val="both"/>
        <w:rPr>
          <w:rFonts w:eastAsiaTheme="minorEastAsia"/>
        </w:rPr>
      </w:pPr>
    </w:p>
    <w:p w14:paraId="129664CD" w14:textId="77777777" w:rsidR="00E94BB0" w:rsidRPr="00F10358" w:rsidRDefault="00E94BB0" w:rsidP="00F10358">
      <w:pPr>
        <w:spacing w:line="360" w:lineRule="auto"/>
        <w:jc w:val="both"/>
        <w:rPr>
          <w:rFonts w:eastAsiaTheme="minorEastAsia"/>
        </w:rPr>
      </w:pPr>
    </w:p>
    <w:p w14:paraId="2C27B53E" w14:textId="71417CB0" w:rsidR="005E77D7" w:rsidRPr="00F10358" w:rsidRDefault="004B6601" w:rsidP="00F10358">
      <w:pPr>
        <w:spacing w:line="360" w:lineRule="auto"/>
        <w:jc w:val="both"/>
        <w:rPr>
          <w:rFonts w:eastAsiaTheme="minorEastAsia"/>
          <w:b/>
        </w:rPr>
      </w:pPr>
      <w:r w:rsidRPr="00F10358">
        <w:rPr>
          <w:rFonts w:eastAsiaTheme="minorEastAsia"/>
        </w:rPr>
        <w:t>6.</w:t>
      </w:r>
      <w:r w:rsidR="001D184F" w:rsidRPr="00F10358">
        <w:rPr>
          <w:rFonts w:eastAsiaTheme="minorEastAsia"/>
        </w:rPr>
        <w:t xml:space="preserve"> </w:t>
      </w:r>
      <w:r w:rsidR="005E77D7" w:rsidRPr="00F10358">
        <w:rPr>
          <w:rFonts w:eastAsiaTheme="minorEastAsia"/>
        </w:rPr>
        <w:t>Two trains T</w:t>
      </w:r>
      <w:r w:rsidR="005E77D7" w:rsidRPr="00F10358">
        <w:rPr>
          <w:rFonts w:eastAsiaTheme="minorEastAsia"/>
          <w:vertAlign w:val="subscript"/>
        </w:rPr>
        <w:t>1</w:t>
      </w:r>
      <w:r w:rsidR="005E77D7" w:rsidRPr="00F10358">
        <w:rPr>
          <w:rFonts w:eastAsiaTheme="minorEastAsia"/>
        </w:rPr>
        <w:t xml:space="preserve"> and T</w:t>
      </w:r>
      <w:r w:rsidR="005E77D7" w:rsidRPr="00F10358">
        <w:rPr>
          <w:rFonts w:eastAsiaTheme="minorEastAsia"/>
          <w:vertAlign w:val="subscript"/>
        </w:rPr>
        <w:t>2</w:t>
      </w:r>
      <w:r w:rsidR="005E77D7" w:rsidRPr="00F10358">
        <w:rPr>
          <w:rFonts w:eastAsiaTheme="minorEastAsia"/>
        </w:rPr>
        <w:t xml:space="preserve"> travelling in same direction, on parallel tracks, are just12m </w:t>
      </w:r>
      <w:r w:rsidR="005E77D7" w:rsidRPr="00F10358">
        <w:rPr>
          <w:rFonts w:eastAsiaTheme="minorEastAsia"/>
        </w:rPr>
        <w:tab/>
        <w:t>apart.  Train T</w:t>
      </w:r>
      <w:r w:rsidR="005E77D7" w:rsidRPr="00F10358">
        <w:rPr>
          <w:rFonts w:eastAsiaTheme="minorEastAsia"/>
          <w:vertAlign w:val="subscript"/>
        </w:rPr>
        <w:t>1</w:t>
      </w:r>
      <w:r w:rsidR="005E77D7" w:rsidRPr="00F10358">
        <w:rPr>
          <w:rFonts w:eastAsiaTheme="minorEastAsia"/>
        </w:rPr>
        <w:t xml:space="preserve"> is 72m long and travelling at 108km/h.  T</w:t>
      </w:r>
      <w:r w:rsidR="005E77D7" w:rsidRPr="00F10358">
        <w:rPr>
          <w:rFonts w:eastAsiaTheme="minorEastAsia"/>
          <w:vertAlign w:val="subscript"/>
        </w:rPr>
        <w:t>2</w:t>
      </w:r>
      <w:r w:rsidR="005E77D7" w:rsidRPr="00F10358">
        <w:rPr>
          <w:rFonts w:eastAsiaTheme="minorEastAsia"/>
        </w:rPr>
        <w:t xml:space="preserve"> is </w:t>
      </w:r>
      <w:r w:rsidR="005E77D7" w:rsidRPr="00F10358">
        <w:rPr>
          <w:rFonts w:eastAsiaTheme="minorEastAsia"/>
          <w:i/>
        </w:rPr>
        <w:t>x</w:t>
      </w:r>
      <w:r w:rsidR="000B1D63" w:rsidRPr="00F10358">
        <w:rPr>
          <w:rFonts w:eastAsiaTheme="minorEastAsia"/>
          <w:i/>
        </w:rPr>
        <w:t xml:space="preserve"> </w:t>
      </w:r>
      <w:r w:rsidR="005E77D7" w:rsidRPr="00F10358">
        <w:rPr>
          <w:rFonts w:eastAsiaTheme="minorEastAsia"/>
        </w:rPr>
        <w:t>m</w:t>
      </w:r>
      <w:r w:rsidR="000B1D63" w:rsidRPr="00F10358">
        <w:rPr>
          <w:rFonts w:eastAsiaTheme="minorEastAsia"/>
        </w:rPr>
        <w:t xml:space="preserve"> </w:t>
      </w:r>
      <w:r w:rsidR="005E77D7" w:rsidRPr="00F10358">
        <w:rPr>
          <w:rFonts w:eastAsiaTheme="minorEastAsia"/>
        </w:rPr>
        <w:t xml:space="preserve">long and travelling </w:t>
      </w:r>
      <w:r w:rsidR="005E77D7" w:rsidRPr="00F10358">
        <w:rPr>
          <w:rFonts w:eastAsiaTheme="minorEastAsia"/>
        </w:rPr>
        <w:tab/>
        <w:t>at 72km/h.  Find the length of T</w:t>
      </w:r>
      <w:r w:rsidR="005E77D7" w:rsidRPr="00F10358">
        <w:rPr>
          <w:rFonts w:eastAsiaTheme="minorEastAsia"/>
          <w:vertAlign w:val="subscript"/>
        </w:rPr>
        <w:t>2</w:t>
      </w:r>
      <w:r w:rsidR="005E77D7" w:rsidRPr="00F10358">
        <w:rPr>
          <w:rFonts w:eastAsiaTheme="minorEastAsia"/>
        </w:rPr>
        <w:t xml:space="preserve"> in metres if they pass each other co</w:t>
      </w:r>
      <w:r w:rsidR="008D339D" w:rsidRPr="00F10358">
        <w:rPr>
          <w:rFonts w:eastAsiaTheme="minorEastAsia"/>
        </w:rPr>
        <w:t xml:space="preserve">mpletely after </w:t>
      </w:r>
      <w:r w:rsidR="004D2F12" w:rsidRPr="00F10358">
        <w:rPr>
          <w:rFonts w:eastAsiaTheme="minorEastAsia"/>
        </w:rPr>
        <w:t xml:space="preserve">16.2s.    </w:t>
      </w:r>
      <w:r w:rsidR="003E7A59" w:rsidRPr="00F10358">
        <w:rPr>
          <w:rFonts w:eastAsiaTheme="minorEastAsia"/>
          <w:b/>
        </w:rPr>
        <w:t xml:space="preserve">    </w:t>
      </w:r>
      <w:r w:rsidR="00F11BF4">
        <w:rPr>
          <w:rFonts w:eastAsiaTheme="minorEastAsia"/>
          <w:b/>
        </w:rPr>
        <w:t xml:space="preserve">                                                                          </w:t>
      </w:r>
      <w:r w:rsidR="00575876">
        <w:rPr>
          <w:rFonts w:eastAsiaTheme="minorEastAsia"/>
        </w:rPr>
        <w:t>(3 m</w:t>
      </w:r>
      <w:r w:rsidR="008D339D" w:rsidRPr="00F11BF4">
        <w:rPr>
          <w:rFonts w:eastAsiaTheme="minorEastAsia"/>
        </w:rPr>
        <w:t>ks)</w:t>
      </w:r>
    </w:p>
    <w:p w14:paraId="0A60C79F" w14:textId="77777777" w:rsidR="006C14B3" w:rsidRPr="00F10358" w:rsidRDefault="006C14B3" w:rsidP="00F10358">
      <w:pPr>
        <w:spacing w:line="360" w:lineRule="auto"/>
        <w:jc w:val="both"/>
      </w:pPr>
    </w:p>
    <w:p w14:paraId="3DD6C5CD" w14:textId="77777777" w:rsidR="00384AE7" w:rsidRPr="00F10358" w:rsidRDefault="00384AE7" w:rsidP="00F10358">
      <w:pPr>
        <w:spacing w:line="360" w:lineRule="auto"/>
        <w:jc w:val="both"/>
      </w:pPr>
    </w:p>
    <w:p w14:paraId="736F154C" w14:textId="77777777" w:rsidR="00384AE7" w:rsidRPr="00F10358" w:rsidRDefault="00384AE7" w:rsidP="00F10358">
      <w:pPr>
        <w:spacing w:line="360" w:lineRule="auto"/>
        <w:jc w:val="both"/>
      </w:pPr>
    </w:p>
    <w:p w14:paraId="0790FDEC" w14:textId="77777777" w:rsidR="00384AE7" w:rsidRPr="00F10358" w:rsidRDefault="00384AE7" w:rsidP="00F10358">
      <w:pPr>
        <w:spacing w:line="360" w:lineRule="auto"/>
        <w:jc w:val="both"/>
      </w:pPr>
    </w:p>
    <w:p w14:paraId="6069FD35" w14:textId="77777777" w:rsidR="00384AE7" w:rsidRPr="00F10358" w:rsidRDefault="00384AE7" w:rsidP="00F10358">
      <w:pPr>
        <w:spacing w:line="360" w:lineRule="auto"/>
        <w:jc w:val="both"/>
      </w:pPr>
    </w:p>
    <w:p w14:paraId="5D23B61D" w14:textId="77777777" w:rsidR="00206470" w:rsidRDefault="00206470" w:rsidP="00F10358">
      <w:pPr>
        <w:spacing w:line="360" w:lineRule="auto"/>
        <w:jc w:val="both"/>
      </w:pPr>
    </w:p>
    <w:p w14:paraId="1918898D" w14:textId="77777777" w:rsidR="00186852" w:rsidRDefault="00186852" w:rsidP="00F10358">
      <w:pPr>
        <w:spacing w:line="360" w:lineRule="auto"/>
        <w:jc w:val="both"/>
      </w:pPr>
    </w:p>
    <w:p w14:paraId="3E0E6AE6" w14:textId="40A7FC61" w:rsidR="000B5FD6" w:rsidRPr="00F10358" w:rsidRDefault="006C14B3" w:rsidP="00F10358">
      <w:pPr>
        <w:spacing w:line="360" w:lineRule="auto"/>
        <w:jc w:val="both"/>
      </w:pPr>
      <w:r w:rsidRPr="00F10358">
        <w:t>7.</w:t>
      </w:r>
      <w:r w:rsidR="001D184F" w:rsidRPr="00F10358">
        <w:t xml:space="preserve"> </w:t>
      </w:r>
      <w:r w:rsidR="009B1787" w:rsidRPr="00F10358">
        <w:t>The actual area of an estate is 3510 hectares. The estate is represented by a rectangle measuring 2.6cm by 1.5cm on the map whose scale is l: n. Find the value of n. (giv</w:t>
      </w:r>
      <w:r w:rsidR="004D2F12" w:rsidRPr="00F10358">
        <w:t xml:space="preserve">e your answer in standard form)  </w:t>
      </w:r>
      <w:r w:rsidR="00384AE7" w:rsidRPr="00F10358">
        <w:t xml:space="preserve">                                                                                              </w:t>
      </w:r>
      <w:r w:rsidR="004D2F12" w:rsidRPr="00F10358">
        <w:t xml:space="preserve">  </w:t>
      </w:r>
      <w:r w:rsidR="00E94BB0">
        <w:t xml:space="preserve">                          </w:t>
      </w:r>
      <w:r w:rsidR="009B1787" w:rsidRPr="00F10358">
        <w:tab/>
      </w:r>
      <w:r w:rsidR="009B1787" w:rsidRPr="00F10358">
        <w:tab/>
      </w:r>
      <w:r w:rsidR="009B1787" w:rsidRPr="00F10358">
        <w:tab/>
      </w:r>
      <w:r w:rsidR="009B1787" w:rsidRPr="00F10358">
        <w:tab/>
      </w:r>
      <w:r w:rsidR="009B1787" w:rsidRPr="00F10358">
        <w:tab/>
      </w:r>
      <w:r w:rsidR="00E94BB0">
        <w:t xml:space="preserve">                                                                                                  (3 m</w:t>
      </w:r>
      <w:r w:rsidR="00BB4E37">
        <w:t>ar</w:t>
      </w:r>
      <w:r w:rsidR="00E94BB0">
        <w:t>ks)</w:t>
      </w:r>
    </w:p>
    <w:p w14:paraId="4A27D6C4" w14:textId="77777777" w:rsidR="00384AE7" w:rsidRPr="00F10358" w:rsidRDefault="00384AE7" w:rsidP="00F10358">
      <w:pPr>
        <w:spacing w:line="360" w:lineRule="auto"/>
        <w:ind w:left="720" w:hanging="720"/>
        <w:jc w:val="both"/>
      </w:pPr>
    </w:p>
    <w:p w14:paraId="7566F58A" w14:textId="77777777" w:rsidR="00384AE7" w:rsidRDefault="00384AE7" w:rsidP="00F10358">
      <w:pPr>
        <w:spacing w:line="360" w:lineRule="auto"/>
        <w:ind w:left="720" w:hanging="720"/>
        <w:jc w:val="both"/>
      </w:pPr>
    </w:p>
    <w:p w14:paraId="33DA31FE" w14:textId="77777777" w:rsidR="00E94BB0" w:rsidRDefault="00E94BB0" w:rsidP="00F10358">
      <w:pPr>
        <w:spacing w:line="360" w:lineRule="auto"/>
        <w:ind w:left="720" w:hanging="720"/>
        <w:jc w:val="both"/>
      </w:pPr>
    </w:p>
    <w:p w14:paraId="54BCA07C" w14:textId="77777777" w:rsidR="00E94BB0" w:rsidRDefault="00E94BB0" w:rsidP="00F10358">
      <w:pPr>
        <w:spacing w:line="360" w:lineRule="auto"/>
        <w:ind w:left="720" w:hanging="720"/>
        <w:jc w:val="both"/>
      </w:pPr>
    </w:p>
    <w:p w14:paraId="63658C43" w14:textId="77777777" w:rsidR="00E94BB0" w:rsidRDefault="00E94BB0" w:rsidP="00F10358">
      <w:pPr>
        <w:spacing w:line="360" w:lineRule="auto"/>
        <w:ind w:left="720" w:hanging="720"/>
        <w:jc w:val="both"/>
      </w:pPr>
    </w:p>
    <w:p w14:paraId="49C2D0AA" w14:textId="77777777" w:rsidR="00E94BB0" w:rsidRDefault="00E94BB0" w:rsidP="00F10358">
      <w:pPr>
        <w:spacing w:line="360" w:lineRule="auto"/>
        <w:ind w:left="720" w:hanging="720"/>
        <w:jc w:val="both"/>
      </w:pPr>
    </w:p>
    <w:p w14:paraId="51CBD9EE" w14:textId="77777777" w:rsidR="00E94BB0" w:rsidRPr="00F10358" w:rsidRDefault="00E94BB0" w:rsidP="00F10358">
      <w:pPr>
        <w:spacing w:line="360" w:lineRule="auto"/>
        <w:ind w:left="720" w:hanging="720"/>
        <w:jc w:val="both"/>
      </w:pPr>
    </w:p>
    <w:p w14:paraId="09E6B542" w14:textId="77777777" w:rsidR="00384AE7" w:rsidRPr="00F10358" w:rsidRDefault="00384AE7" w:rsidP="0051771A">
      <w:pPr>
        <w:spacing w:line="360" w:lineRule="auto"/>
        <w:jc w:val="both"/>
      </w:pPr>
    </w:p>
    <w:p w14:paraId="72C45DD8" w14:textId="77777777" w:rsidR="004619E2" w:rsidRPr="00F10358" w:rsidRDefault="006C14B3" w:rsidP="0051771A">
      <w:pPr>
        <w:spacing w:line="360" w:lineRule="auto"/>
        <w:jc w:val="both"/>
      </w:pPr>
      <w:r w:rsidRPr="00F10358">
        <w:t>8.</w:t>
      </w:r>
      <w:r w:rsidR="001D184F" w:rsidRPr="00F10358">
        <w:t xml:space="preserve"> </w:t>
      </w:r>
      <w:r w:rsidR="004619E2" w:rsidRPr="00F10358">
        <w:t>The angles of elevation from two points A and B to the top of a storey building are 48</w:t>
      </w:r>
      <w:r w:rsidR="004619E2" w:rsidRPr="00F10358">
        <w:rPr>
          <w:vertAlign w:val="superscript"/>
        </w:rPr>
        <w:t>0</w:t>
      </w:r>
      <w:r w:rsidR="004619E2" w:rsidRPr="00F10358">
        <w:t xml:space="preserve"> and 57</w:t>
      </w:r>
      <w:r w:rsidR="004619E2" w:rsidRPr="00F10358">
        <w:rPr>
          <w:vertAlign w:val="superscript"/>
        </w:rPr>
        <w:t>0</w:t>
      </w:r>
      <w:r w:rsidR="003E40A8" w:rsidRPr="00F10358">
        <w:t xml:space="preserve"> </w:t>
      </w:r>
      <w:r w:rsidR="004619E2" w:rsidRPr="00F10358">
        <w:t>respectively. If AB = 50m and the point A and B are opposite each other; Calculate;</w:t>
      </w:r>
    </w:p>
    <w:p w14:paraId="72512280" w14:textId="77B762F5" w:rsidR="004619E2" w:rsidRPr="00F10358" w:rsidRDefault="004619E2" w:rsidP="00F10358">
      <w:pPr>
        <w:spacing w:line="360" w:lineRule="auto"/>
        <w:jc w:val="both"/>
      </w:pPr>
      <w:r w:rsidRPr="00F10358">
        <w:t>a) The dista</w:t>
      </w:r>
      <w:r w:rsidR="00384AE7" w:rsidRPr="00F10358">
        <w:t xml:space="preserve">nce of point A to the building                                     </w:t>
      </w:r>
      <w:r w:rsidRPr="00F10358">
        <w:tab/>
      </w:r>
      <w:r w:rsidRPr="00F10358">
        <w:tab/>
        <w:t xml:space="preserve">     </w:t>
      </w:r>
      <w:r w:rsidR="00F67C83" w:rsidRPr="00F10358">
        <w:t xml:space="preserve">           </w:t>
      </w:r>
      <w:r w:rsidRPr="00F10358">
        <w:t xml:space="preserve">  </w:t>
      </w:r>
      <w:r w:rsidR="00E94BB0">
        <w:t xml:space="preserve">                    </w:t>
      </w:r>
      <w:r w:rsidRPr="00F10358">
        <w:t>(3 mks)</w:t>
      </w:r>
    </w:p>
    <w:p w14:paraId="2DA56C3B" w14:textId="77777777" w:rsidR="00384AE7" w:rsidRPr="00F10358" w:rsidRDefault="00384AE7" w:rsidP="00F10358">
      <w:pPr>
        <w:spacing w:line="360" w:lineRule="auto"/>
        <w:jc w:val="both"/>
      </w:pPr>
    </w:p>
    <w:p w14:paraId="3E35E448" w14:textId="77777777" w:rsidR="00384AE7" w:rsidRPr="00F10358" w:rsidRDefault="00384AE7" w:rsidP="00F10358">
      <w:pPr>
        <w:spacing w:line="360" w:lineRule="auto"/>
        <w:jc w:val="both"/>
      </w:pPr>
    </w:p>
    <w:p w14:paraId="3483779F" w14:textId="77777777" w:rsidR="00384AE7" w:rsidRPr="00F10358" w:rsidRDefault="00384AE7" w:rsidP="00F10358">
      <w:pPr>
        <w:spacing w:line="360" w:lineRule="auto"/>
        <w:jc w:val="both"/>
      </w:pPr>
    </w:p>
    <w:p w14:paraId="147466F1" w14:textId="77777777" w:rsidR="00E94BB0" w:rsidRDefault="00E94BB0" w:rsidP="00F10358">
      <w:pPr>
        <w:spacing w:line="360" w:lineRule="auto"/>
        <w:jc w:val="both"/>
      </w:pPr>
    </w:p>
    <w:p w14:paraId="529ECB6E" w14:textId="77777777" w:rsidR="00E94BB0" w:rsidRPr="00F10358" w:rsidRDefault="00E94BB0" w:rsidP="00F10358">
      <w:pPr>
        <w:spacing w:line="360" w:lineRule="auto"/>
        <w:jc w:val="both"/>
      </w:pPr>
    </w:p>
    <w:p w14:paraId="7B85F5A2" w14:textId="515C56C0" w:rsidR="004619E2" w:rsidRPr="00F10358" w:rsidRDefault="004619E2" w:rsidP="00F10358">
      <w:pPr>
        <w:spacing w:line="360" w:lineRule="auto"/>
        <w:jc w:val="both"/>
      </w:pPr>
      <w:r w:rsidRPr="00F10358">
        <w:t>b) The height of the building</w:t>
      </w:r>
      <w:r w:rsidRPr="00F10358">
        <w:tab/>
      </w:r>
      <w:r w:rsidR="00E94BB0">
        <w:t xml:space="preserve">                       </w:t>
      </w:r>
      <w:r w:rsidRPr="00F10358">
        <w:tab/>
      </w:r>
      <w:r w:rsidRPr="00F10358">
        <w:tab/>
      </w:r>
      <w:r w:rsidRPr="00F10358">
        <w:tab/>
      </w:r>
      <w:r w:rsidRPr="00F10358">
        <w:tab/>
      </w:r>
      <w:r w:rsidRPr="00F10358">
        <w:tab/>
      </w:r>
      <w:r w:rsidR="003E40A8" w:rsidRPr="00F10358">
        <w:t xml:space="preserve">                   </w:t>
      </w:r>
      <w:r w:rsidR="00F67C83" w:rsidRPr="00F10358">
        <w:t xml:space="preserve">    </w:t>
      </w:r>
      <w:r w:rsidR="00E94BB0">
        <w:t xml:space="preserve">  </w:t>
      </w:r>
      <w:r w:rsidR="00F67C83" w:rsidRPr="00F10358">
        <w:t xml:space="preserve">      </w:t>
      </w:r>
      <w:r w:rsidR="00E94BB0">
        <w:t xml:space="preserve">   </w:t>
      </w:r>
      <w:r w:rsidR="00F67C83" w:rsidRPr="00F10358">
        <w:t xml:space="preserve">  </w:t>
      </w:r>
      <w:r w:rsidRPr="00F10358">
        <w:t>(1 mks)</w:t>
      </w:r>
    </w:p>
    <w:p w14:paraId="69704472" w14:textId="77777777" w:rsidR="00186852" w:rsidRDefault="00186852" w:rsidP="00F10358">
      <w:pPr>
        <w:spacing w:line="360" w:lineRule="auto"/>
        <w:jc w:val="both"/>
      </w:pPr>
    </w:p>
    <w:p w14:paraId="12FEC93F" w14:textId="77777777" w:rsidR="00186852" w:rsidRDefault="00186852" w:rsidP="00F10358">
      <w:pPr>
        <w:spacing w:line="360" w:lineRule="auto"/>
        <w:jc w:val="both"/>
      </w:pPr>
    </w:p>
    <w:p w14:paraId="30EF2702" w14:textId="77777777" w:rsidR="00E94BB0" w:rsidRDefault="00E94BB0" w:rsidP="00F10358">
      <w:pPr>
        <w:spacing w:line="360" w:lineRule="auto"/>
        <w:jc w:val="both"/>
      </w:pPr>
    </w:p>
    <w:p w14:paraId="76B0BE42" w14:textId="77777777" w:rsidR="00E94BB0" w:rsidRDefault="00E94BB0" w:rsidP="00F10358">
      <w:pPr>
        <w:spacing w:line="360" w:lineRule="auto"/>
        <w:jc w:val="both"/>
      </w:pPr>
    </w:p>
    <w:p w14:paraId="5D2D3A91" w14:textId="37560AAA" w:rsidR="00573FDC" w:rsidRPr="00F10358" w:rsidRDefault="008C46E3" w:rsidP="00F10358">
      <w:pPr>
        <w:spacing w:line="360" w:lineRule="auto"/>
        <w:jc w:val="both"/>
      </w:pPr>
      <w:r w:rsidRPr="00F10358">
        <w:t>9</w:t>
      </w:r>
      <w:r w:rsidR="00573FDC" w:rsidRPr="00F10358">
        <w:t>.</w:t>
      </w:r>
      <w:r w:rsidR="001D184F" w:rsidRPr="00F10358">
        <w:t xml:space="preserve"> </w:t>
      </w:r>
      <w:r w:rsidR="00573FDC" w:rsidRPr="00F10358">
        <w:t>The mean of five numbers is 20.  The mean of the first three numbers is 16.  The fifth number is greater than the fourth by 8.  Find the fifth number.</w:t>
      </w:r>
      <w:r w:rsidR="00573FDC" w:rsidRPr="00F10358">
        <w:tab/>
      </w:r>
      <w:r w:rsidR="00F67C83" w:rsidRPr="00F10358">
        <w:t xml:space="preserve">           </w:t>
      </w:r>
      <w:r w:rsidR="00384AE7" w:rsidRPr="00F10358">
        <w:t xml:space="preserve">                   </w:t>
      </w:r>
      <w:r w:rsidR="00E94BB0">
        <w:t xml:space="preserve">                                                </w:t>
      </w:r>
      <w:r w:rsidR="00384AE7" w:rsidRPr="00F10358">
        <w:t xml:space="preserve">    </w:t>
      </w:r>
      <w:r w:rsidR="006A5DF8">
        <w:t>(3m</w:t>
      </w:r>
      <w:r w:rsidR="00573FDC" w:rsidRPr="00F10358">
        <w:t>ks)</w:t>
      </w:r>
    </w:p>
    <w:p w14:paraId="2B2CAA1D" w14:textId="77777777" w:rsidR="00122B61" w:rsidRPr="00F10358" w:rsidRDefault="00122B61" w:rsidP="00F10358">
      <w:pPr>
        <w:spacing w:line="360" w:lineRule="auto"/>
        <w:jc w:val="both"/>
      </w:pPr>
    </w:p>
    <w:p w14:paraId="6B86E16A" w14:textId="77777777" w:rsidR="006D27C2" w:rsidRPr="00F10358" w:rsidRDefault="006D27C2" w:rsidP="00F10358">
      <w:pPr>
        <w:spacing w:line="360" w:lineRule="auto"/>
        <w:jc w:val="both"/>
      </w:pPr>
    </w:p>
    <w:p w14:paraId="30829944" w14:textId="77777777" w:rsidR="006D27C2" w:rsidRDefault="006D27C2" w:rsidP="00F10358">
      <w:pPr>
        <w:spacing w:line="360" w:lineRule="auto"/>
        <w:jc w:val="both"/>
      </w:pPr>
    </w:p>
    <w:p w14:paraId="757FECE0" w14:textId="77777777" w:rsidR="00E94BB0" w:rsidRDefault="00E94BB0" w:rsidP="00F10358">
      <w:pPr>
        <w:spacing w:line="360" w:lineRule="auto"/>
        <w:jc w:val="both"/>
      </w:pPr>
    </w:p>
    <w:p w14:paraId="47AF33CD" w14:textId="77777777" w:rsidR="00E94BB0" w:rsidRDefault="00E94BB0" w:rsidP="00F10358">
      <w:pPr>
        <w:spacing w:line="360" w:lineRule="auto"/>
        <w:jc w:val="both"/>
      </w:pPr>
    </w:p>
    <w:p w14:paraId="27632501" w14:textId="77777777" w:rsidR="00E94BB0" w:rsidRDefault="00E94BB0" w:rsidP="00F10358">
      <w:pPr>
        <w:spacing w:line="360" w:lineRule="auto"/>
        <w:jc w:val="both"/>
      </w:pPr>
    </w:p>
    <w:p w14:paraId="218F4F90" w14:textId="77777777" w:rsidR="00E94BB0" w:rsidRPr="00F10358" w:rsidRDefault="00E94BB0" w:rsidP="00F10358">
      <w:pPr>
        <w:spacing w:line="360" w:lineRule="auto"/>
        <w:jc w:val="both"/>
      </w:pPr>
    </w:p>
    <w:p w14:paraId="07729E0D" w14:textId="75645CBA" w:rsidR="00122B61" w:rsidRPr="00F10358" w:rsidRDefault="00122B61" w:rsidP="00F10358">
      <w:pPr>
        <w:spacing w:line="360" w:lineRule="auto"/>
        <w:jc w:val="both"/>
      </w:pPr>
      <w:r w:rsidRPr="00F10358">
        <w:t>10.</w:t>
      </w:r>
      <w:r w:rsidR="001D184F" w:rsidRPr="00F10358">
        <w:t xml:space="preserve"> </w:t>
      </w:r>
      <w:r w:rsidRPr="00F10358">
        <w:t>A Kenyan bank buys and sells foreign currencies as shown below</w:t>
      </w:r>
    </w:p>
    <w:p w14:paraId="5326029B" w14:textId="77777777" w:rsidR="00122B61" w:rsidRPr="00F10358" w:rsidRDefault="00122B61" w:rsidP="00F10358">
      <w:pPr>
        <w:spacing w:line="360" w:lineRule="auto"/>
        <w:ind w:left="720"/>
        <w:jc w:val="both"/>
      </w:pPr>
      <w:r w:rsidRPr="00F10358">
        <w:tab/>
      </w:r>
      <w:r w:rsidRPr="00F10358">
        <w:tab/>
      </w:r>
      <w:r w:rsidRPr="00F10358">
        <w:tab/>
      </w:r>
      <w:r w:rsidRPr="00F10358">
        <w:tab/>
      </w:r>
      <w:r w:rsidRPr="00F10358">
        <w:tab/>
        <w:t>Buying</w:t>
      </w:r>
      <w:r w:rsidRPr="00F10358">
        <w:tab/>
      </w:r>
      <w:r w:rsidRPr="00F10358">
        <w:tab/>
      </w:r>
      <w:r w:rsidRPr="00F10358">
        <w:tab/>
      </w:r>
      <w:r w:rsidRPr="00F10358">
        <w:tab/>
        <w:t>Selling</w:t>
      </w:r>
    </w:p>
    <w:p w14:paraId="743EE2C0" w14:textId="77777777" w:rsidR="00122B61" w:rsidRPr="00F10358" w:rsidRDefault="00122B61" w:rsidP="00F10358">
      <w:pPr>
        <w:spacing w:line="360" w:lineRule="auto"/>
        <w:ind w:left="720"/>
        <w:jc w:val="both"/>
      </w:pPr>
      <w:r w:rsidRPr="00F10358">
        <w:tab/>
      </w:r>
      <w:r w:rsidRPr="00F10358">
        <w:tab/>
      </w:r>
      <w:r w:rsidRPr="00F10358">
        <w:tab/>
      </w:r>
      <w:r w:rsidRPr="00F10358">
        <w:tab/>
        <w:t>(In Kenya shillings)</w:t>
      </w:r>
      <w:r w:rsidRPr="00F10358">
        <w:tab/>
      </w:r>
      <w:r w:rsidRPr="00F10358">
        <w:tab/>
        <w:t>In Kenya Shillings</w:t>
      </w:r>
    </w:p>
    <w:p w14:paraId="2B8DD5EA" w14:textId="77777777" w:rsidR="00122B61" w:rsidRPr="00F10358" w:rsidRDefault="00122B61" w:rsidP="00F10358">
      <w:pPr>
        <w:spacing w:line="360" w:lineRule="auto"/>
        <w:ind w:left="720"/>
        <w:jc w:val="both"/>
      </w:pPr>
      <w:r w:rsidRPr="00F10358">
        <w:t>1 Hong Kong dollar</w:t>
      </w:r>
      <w:r w:rsidRPr="00F10358">
        <w:tab/>
      </w:r>
      <w:r w:rsidRPr="00F10358">
        <w:tab/>
        <w:t>9.74</w:t>
      </w:r>
      <w:r w:rsidRPr="00F10358">
        <w:tab/>
      </w:r>
      <w:r w:rsidRPr="00F10358">
        <w:tab/>
      </w:r>
      <w:r w:rsidRPr="00F10358">
        <w:tab/>
      </w:r>
      <w:r w:rsidRPr="00F10358">
        <w:tab/>
        <w:t>9.77</w:t>
      </w:r>
    </w:p>
    <w:p w14:paraId="7B5436B7" w14:textId="77777777" w:rsidR="00122B61" w:rsidRPr="00F10358" w:rsidRDefault="00122B61" w:rsidP="00F10358">
      <w:pPr>
        <w:spacing w:line="360" w:lineRule="auto"/>
        <w:ind w:left="720"/>
        <w:jc w:val="both"/>
      </w:pPr>
      <w:r w:rsidRPr="00F10358">
        <w:t>1 South African rand</w:t>
      </w:r>
      <w:r w:rsidRPr="00F10358">
        <w:tab/>
      </w:r>
      <w:r w:rsidRPr="00F10358">
        <w:tab/>
        <w:t>12.03</w:t>
      </w:r>
      <w:r w:rsidRPr="00F10358">
        <w:tab/>
      </w:r>
      <w:r w:rsidRPr="00F10358">
        <w:tab/>
      </w:r>
      <w:r w:rsidRPr="00F10358">
        <w:tab/>
      </w:r>
      <w:r w:rsidRPr="00F10358">
        <w:tab/>
        <w:t>12.11</w:t>
      </w:r>
    </w:p>
    <w:p w14:paraId="68C3F9F9" w14:textId="56FEDA07" w:rsidR="00122B61" w:rsidRPr="00F10358" w:rsidRDefault="00122B61" w:rsidP="00F10358">
      <w:pPr>
        <w:spacing w:line="360" w:lineRule="auto"/>
        <w:jc w:val="both"/>
      </w:pPr>
      <w:r w:rsidRPr="00F10358">
        <w:t>A tourists arrived in Kenya with 105 000 Hong Kong dollars and changed the whole amount to Kenyan shillings. While in Kenya, she pent Kshs 403 897 and changed the balance to South African rand before leaving for South Africa. Calculate the amount, in South African rand that she received.</w:t>
      </w:r>
      <w:r w:rsidR="006A5DF8">
        <w:t xml:space="preserve">                </w:t>
      </w:r>
      <w:r w:rsidR="008F5992">
        <w:t xml:space="preserve">          </w:t>
      </w:r>
      <w:r w:rsidR="006A5DF8">
        <w:t xml:space="preserve">  (3mks)</w:t>
      </w:r>
    </w:p>
    <w:p w14:paraId="4159AA16" w14:textId="77777777" w:rsidR="004F6057" w:rsidRPr="00F10358" w:rsidRDefault="004F6057" w:rsidP="00F10358">
      <w:pPr>
        <w:widowControl w:val="0"/>
        <w:shd w:val="clear" w:color="auto" w:fill="FFFFFF"/>
        <w:autoSpaceDE w:val="0"/>
        <w:autoSpaceDN w:val="0"/>
        <w:adjustRightInd w:val="0"/>
        <w:spacing w:line="360" w:lineRule="auto"/>
        <w:ind w:right="32"/>
        <w:jc w:val="both"/>
        <w:rPr>
          <w:color w:val="000000"/>
          <w:spacing w:val="-4"/>
        </w:rPr>
      </w:pPr>
    </w:p>
    <w:p w14:paraId="27DEE5A9" w14:textId="77777777" w:rsidR="00384AE7" w:rsidRDefault="00384AE7" w:rsidP="00F10358">
      <w:pPr>
        <w:widowControl w:val="0"/>
        <w:shd w:val="clear" w:color="auto" w:fill="FFFFFF"/>
        <w:autoSpaceDE w:val="0"/>
        <w:autoSpaceDN w:val="0"/>
        <w:adjustRightInd w:val="0"/>
        <w:spacing w:line="360" w:lineRule="auto"/>
        <w:ind w:right="32"/>
        <w:jc w:val="both"/>
        <w:rPr>
          <w:color w:val="000000"/>
          <w:spacing w:val="-4"/>
        </w:rPr>
      </w:pPr>
    </w:p>
    <w:p w14:paraId="12B611EA" w14:textId="77777777" w:rsidR="00336940" w:rsidRDefault="00336940" w:rsidP="00F10358">
      <w:pPr>
        <w:widowControl w:val="0"/>
        <w:shd w:val="clear" w:color="auto" w:fill="FFFFFF"/>
        <w:autoSpaceDE w:val="0"/>
        <w:autoSpaceDN w:val="0"/>
        <w:adjustRightInd w:val="0"/>
        <w:spacing w:line="360" w:lineRule="auto"/>
        <w:ind w:right="32"/>
        <w:jc w:val="both"/>
        <w:rPr>
          <w:color w:val="000000"/>
          <w:spacing w:val="-4"/>
        </w:rPr>
      </w:pPr>
    </w:p>
    <w:p w14:paraId="6DD9F454" w14:textId="77777777" w:rsidR="00336940" w:rsidRDefault="00336940" w:rsidP="00F10358">
      <w:pPr>
        <w:widowControl w:val="0"/>
        <w:shd w:val="clear" w:color="auto" w:fill="FFFFFF"/>
        <w:autoSpaceDE w:val="0"/>
        <w:autoSpaceDN w:val="0"/>
        <w:adjustRightInd w:val="0"/>
        <w:spacing w:line="360" w:lineRule="auto"/>
        <w:ind w:right="32"/>
        <w:jc w:val="both"/>
        <w:rPr>
          <w:color w:val="000000"/>
          <w:spacing w:val="-4"/>
        </w:rPr>
      </w:pPr>
    </w:p>
    <w:p w14:paraId="5D7F2ECE" w14:textId="77777777" w:rsidR="00336940" w:rsidRDefault="00336940" w:rsidP="00F10358">
      <w:pPr>
        <w:widowControl w:val="0"/>
        <w:shd w:val="clear" w:color="auto" w:fill="FFFFFF"/>
        <w:autoSpaceDE w:val="0"/>
        <w:autoSpaceDN w:val="0"/>
        <w:adjustRightInd w:val="0"/>
        <w:spacing w:line="360" w:lineRule="auto"/>
        <w:ind w:right="32"/>
        <w:jc w:val="both"/>
        <w:rPr>
          <w:color w:val="000000"/>
          <w:spacing w:val="-4"/>
        </w:rPr>
      </w:pPr>
    </w:p>
    <w:p w14:paraId="73336B13" w14:textId="77777777" w:rsidR="00336940" w:rsidRDefault="00336940" w:rsidP="00F10358">
      <w:pPr>
        <w:widowControl w:val="0"/>
        <w:shd w:val="clear" w:color="auto" w:fill="FFFFFF"/>
        <w:autoSpaceDE w:val="0"/>
        <w:autoSpaceDN w:val="0"/>
        <w:adjustRightInd w:val="0"/>
        <w:spacing w:line="360" w:lineRule="auto"/>
        <w:ind w:right="32"/>
        <w:jc w:val="both"/>
        <w:rPr>
          <w:color w:val="000000"/>
          <w:spacing w:val="-4"/>
        </w:rPr>
      </w:pPr>
    </w:p>
    <w:p w14:paraId="169FBABB" w14:textId="77777777" w:rsidR="00336940" w:rsidRPr="00F10358" w:rsidRDefault="00336940" w:rsidP="00F10358">
      <w:pPr>
        <w:widowControl w:val="0"/>
        <w:shd w:val="clear" w:color="auto" w:fill="FFFFFF"/>
        <w:autoSpaceDE w:val="0"/>
        <w:autoSpaceDN w:val="0"/>
        <w:adjustRightInd w:val="0"/>
        <w:spacing w:line="360" w:lineRule="auto"/>
        <w:ind w:right="32"/>
        <w:jc w:val="both"/>
        <w:rPr>
          <w:color w:val="000000"/>
          <w:spacing w:val="-4"/>
        </w:rPr>
      </w:pPr>
    </w:p>
    <w:p w14:paraId="2D1D4BCD" w14:textId="77777777" w:rsidR="004F6057" w:rsidRPr="00F10358" w:rsidRDefault="004F6057" w:rsidP="00F10358">
      <w:pPr>
        <w:widowControl w:val="0"/>
        <w:shd w:val="clear" w:color="auto" w:fill="FFFFFF"/>
        <w:autoSpaceDE w:val="0"/>
        <w:autoSpaceDN w:val="0"/>
        <w:adjustRightInd w:val="0"/>
        <w:spacing w:line="360" w:lineRule="auto"/>
        <w:ind w:right="32"/>
        <w:jc w:val="both"/>
      </w:pPr>
      <w:r w:rsidRPr="00F10358">
        <w:rPr>
          <w:color w:val="000000"/>
          <w:spacing w:val="-4"/>
        </w:rPr>
        <w:t xml:space="preserve">11.In the figure below, ABCD is a cyclic quadrilateral. Point 0 is the centre of the circle. </w:t>
      </w:r>
      <w:r w:rsidRPr="00F10358">
        <w:rPr>
          <w:color w:val="000000"/>
          <w:spacing w:val="-7"/>
        </w:rPr>
        <w:t>Angle ABO = 30° and angle ADO = 40°.</w:t>
      </w:r>
    </w:p>
    <w:p w14:paraId="57F1D548" w14:textId="77777777" w:rsidR="004F6057" w:rsidRPr="00F10358" w:rsidRDefault="004F6057" w:rsidP="00F10358">
      <w:pPr>
        <w:shd w:val="clear" w:color="auto" w:fill="FFFFFF"/>
        <w:spacing w:line="360" w:lineRule="auto"/>
        <w:ind w:right="32"/>
        <w:jc w:val="both"/>
      </w:pPr>
      <w:r w:rsidRPr="00F10358">
        <w:rPr>
          <w:noProof/>
        </w:rPr>
        <w:drawing>
          <wp:anchor distT="0" distB="0" distL="114300" distR="114300" simplePos="0" relativeHeight="251658240" behindDoc="1" locked="0" layoutInCell="1" allowOverlap="1" wp14:anchorId="15DA149E" wp14:editId="6892BA29">
            <wp:simplePos x="0" y="0"/>
            <wp:positionH relativeFrom="column">
              <wp:posOffset>1485900</wp:posOffset>
            </wp:positionH>
            <wp:positionV relativeFrom="paragraph">
              <wp:posOffset>29210</wp:posOffset>
            </wp:positionV>
            <wp:extent cx="1930400" cy="1892300"/>
            <wp:effectExtent l="0" t="0" r="0" b="0"/>
            <wp:wrapTight wrapText="bothSides">
              <wp:wrapPolygon edited="0">
                <wp:start x="0" y="0"/>
                <wp:lineTo x="0" y="21310"/>
                <wp:lineTo x="21316" y="21310"/>
                <wp:lineTo x="2131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30400" cy="189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9014E1" w14:textId="77777777" w:rsidR="004F6057" w:rsidRPr="00F10358" w:rsidRDefault="004F6057" w:rsidP="00F10358">
      <w:pPr>
        <w:shd w:val="clear" w:color="auto" w:fill="FFFFFF"/>
        <w:spacing w:line="360" w:lineRule="auto"/>
        <w:ind w:right="32"/>
        <w:jc w:val="both"/>
      </w:pPr>
    </w:p>
    <w:p w14:paraId="797DE0E3" w14:textId="77777777" w:rsidR="004F6057" w:rsidRPr="00F10358" w:rsidRDefault="004F6057" w:rsidP="00F10358">
      <w:pPr>
        <w:shd w:val="clear" w:color="auto" w:fill="FFFFFF"/>
        <w:tabs>
          <w:tab w:val="left" w:pos="3840"/>
        </w:tabs>
        <w:spacing w:line="360" w:lineRule="auto"/>
        <w:ind w:right="32"/>
        <w:jc w:val="both"/>
      </w:pPr>
      <w:r w:rsidRPr="00F10358">
        <w:tab/>
      </w:r>
    </w:p>
    <w:p w14:paraId="6D296D0F" w14:textId="77777777" w:rsidR="004F6057" w:rsidRPr="00F10358" w:rsidRDefault="004F6057" w:rsidP="00F10358">
      <w:pPr>
        <w:shd w:val="clear" w:color="auto" w:fill="FFFFFF"/>
        <w:spacing w:line="360" w:lineRule="auto"/>
        <w:ind w:right="32"/>
        <w:jc w:val="both"/>
      </w:pPr>
    </w:p>
    <w:p w14:paraId="6949B762" w14:textId="77777777" w:rsidR="004F6057" w:rsidRPr="00F10358" w:rsidRDefault="004F6057" w:rsidP="00F10358">
      <w:pPr>
        <w:shd w:val="clear" w:color="auto" w:fill="FFFFFF"/>
        <w:tabs>
          <w:tab w:val="left" w:pos="4160"/>
        </w:tabs>
        <w:spacing w:line="360" w:lineRule="auto"/>
        <w:ind w:right="32"/>
        <w:jc w:val="both"/>
      </w:pPr>
      <w:r w:rsidRPr="00F10358">
        <w:tab/>
      </w:r>
    </w:p>
    <w:p w14:paraId="4C0D09D6" w14:textId="77777777" w:rsidR="004F6057" w:rsidRPr="00F10358" w:rsidRDefault="004F6057" w:rsidP="00F10358">
      <w:pPr>
        <w:shd w:val="clear" w:color="auto" w:fill="FFFFFF"/>
        <w:spacing w:line="360" w:lineRule="auto"/>
        <w:ind w:right="32"/>
        <w:jc w:val="both"/>
      </w:pPr>
    </w:p>
    <w:p w14:paraId="60802868" w14:textId="77777777" w:rsidR="004F6057" w:rsidRPr="00F10358" w:rsidRDefault="004F6057" w:rsidP="00F10358">
      <w:pPr>
        <w:shd w:val="clear" w:color="auto" w:fill="FFFFFF"/>
        <w:spacing w:line="360" w:lineRule="auto"/>
        <w:ind w:right="32"/>
        <w:jc w:val="both"/>
      </w:pPr>
    </w:p>
    <w:p w14:paraId="2F9AF885" w14:textId="5F3EB48A" w:rsidR="004F6057" w:rsidRPr="00F10358" w:rsidRDefault="004F6057" w:rsidP="00F10358">
      <w:pPr>
        <w:shd w:val="clear" w:color="auto" w:fill="FFFFFF"/>
        <w:spacing w:line="360" w:lineRule="auto"/>
        <w:ind w:right="32"/>
        <w:jc w:val="both"/>
      </w:pPr>
      <w:r w:rsidRPr="00F10358">
        <w:t xml:space="preserve">                 </w:t>
      </w:r>
    </w:p>
    <w:p w14:paraId="673CDEE1" w14:textId="1C3FE993" w:rsidR="00122B61" w:rsidRPr="00F10358" w:rsidRDefault="004F6057" w:rsidP="00F10358">
      <w:pPr>
        <w:shd w:val="clear" w:color="auto" w:fill="FFFFFF"/>
        <w:spacing w:line="360" w:lineRule="auto"/>
        <w:ind w:right="32"/>
        <w:jc w:val="both"/>
      </w:pPr>
      <w:r w:rsidRPr="00F10358">
        <w:rPr>
          <w:color w:val="000000"/>
          <w:spacing w:val="-9"/>
        </w:rPr>
        <w:t>Calculate the size of angle BCD.</w:t>
      </w:r>
      <w:r w:rsidR="00675648" w:rsidRPr="00F10358">
        <w:tab/>
      </w:r>
      <w:r w:rsidR="00675648" w:rsidRPr="00F10358">
        <w:tab/>
      </w:r>
      <w:r w:rsidR="00675648" w:rsidRPr="00F10358">
        <w:tab/>
      </w:r>
      <w:r w:rsidR="00675648" w:rsidRPr="00F10358">
        <w:tab/>
      </w:r>
      <w:r w:rsidR="00675648" w:rsidRPr="00F10358">
        <w:tab/>
      </w:r>
      <w:r w:rsidR="00675648" w:rsidRPr="00F10358">
        <w:tab/>
        <w:t xml:space="preserve">                   </w:t>
      </w:r>
      <w:r w:rsidR="00712636">
        <w:t xml:space="preserve">                            </w:t>
      </w:r>
      <w:r w:rsidR="00336940">
        <w:rPr>
          <w:color w:val="000000"/>
          <w:spacing w:val="-7"/>
        </w:rPr>
        <w:t>(3</w:t>
      </w:r>
      <w:r w:rsidRPr="00F10358">
        <w:rPr>
          <w:color w:val="000000"/>
          <w:spacing w:val="-7"/>
        </w:rPr>
        <w:t xml:space="preserve"> marks)</w:t>
      </w:r>
    </w:p>
    <w:p w14:paraId="253F5267" w14:textId="77777777" w:rsidR="004F6057" w:rsidRPr="00F10358" w:rsidRDefault="004F6057" w:rsidP="00F10358">
      <w:pPr>
        <w:spacing w:line="360" w:lineRule="auto"/>
        <w:ind w:left="720"/>
        <w:jc w:val="both"/>
      </w:pPr>
    </w:p>
    <w:p w14:paraId="09490C24" w14:textId="6B957620" w:rsidR="002E3CE1" w:rsidRPr="00F10358" w:rsidRDefault="008C46E3" w:rsidP="00F10358">
      <w:pPr>
        <w:spacing w:line="360" w:lineRule="auto"/>
        <w:ind w:left="720" w:hanging="720"/>
        <w:jc w:val="both"/>
      </w:pPr>
      <w:r w:rsidRPr="00F10358">
        <w:rPr>
          <w:b/>
        </w:rPr>
        <w:lastRenderedPageBreak/>
        <w:t>1</w:t>
      </w:r>
      <w:r w:rsidR="004F6057" w:rsidRPr="00F10358">
        <w:rPr>
          <w:b/>
        </w:rPr>
        <w:t>2</w:t>
      </w:r>
      <w:r w:rsidRPr="00F10358">
        <w:rPr>
          <w:b/>
        </w:rPr>
        <w:t>.</w:t>
      </w:r>
      <w:r w:rsidRPr="00F10358">
        <w:t>Find the inequalities that define the region R shown in the figure below.</w:t>
      </w:r>
      <w:r w:rsidR="00FB18E9" w:rsidRPr="00F10358">
        <w:t xml:space="preserve"> </w:t>
      </w:r>
      <w:r w:rsidR="00675648" w:rsidRPr="00F10358">
        <w:t xml:space="preserve">                 </w:t>
      </w:r>
      <w:r w:rsidR="006038E9">
        <w:t xml:space="preserve">            </w:t>
      </w:r>
      <w:r w:rsidR="00BB7640">
        <w:t xml:space="preserve">       </w:t>
      </w:r>
      <w:r w:rsidR="006038E9">
        <w:t xml:space="preserve">  (</w:t>
      </w:r>
      <w:r w:rsidR="00FB18E9" w:rsidRPr="00F10358">
        <w:t>3 marks)</w:t>
      </w:r>
      <w:r w:rsidRPr="00F10358">
        <w:tab/>
      </w:r>
      <w:r w:rsidRPr="00F10358">
        <w:tab/>
      </w:r>
      <w:r w:rsidR="00000000">
        <w:rPr>
          <w:rFonts w:eastAsiaTheme="minorHAnsi"/>
        </w:rPr>
        <w:object w:dxaOrig="1440" w:dyaOrig="1440" w14:anchorId="72A8B6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29" type="#_x0000_t75" style="position:absolute;left:0;text-align:left;margin-left:52.1pt;margin-top:22pt;width:357.15pt;height:283pt;z-index:251678720;mso-position-horizontal-relative:text;mso-position-vertical-relative:text">
            <v:imagedata r:id="rId8" o:title=""/>
            <w10:wrap type="square"/>
          </v:shape>
          <o:OLEObject Type="Embed" ProgID="FXDraw3.Document" ShapeID="_x0000_s2329" DrawAspect="Content" ObjectID="_1813731926" r:id="rId9"/>
        </w:object>
      </w:r>
    </w:p>
    <w:p w14:paraId="526388EF" w14:textId="77777777" w:rsidR="002E3CE1" w:rsidRPr="00F10358" w:rsidRDefault="002E3CE1" w:rsidP="00F10358">
      <w:pPr>
        <w:spacing w:line="360" w:lineRule="auto"/>
        <w:jc w:val="both"/>
        <w:rPr>
          <w:rFonts w:eastAsiaTheme="minorEastAsia"/>
        </w:rPr>
      </w:pPr>
    </w:p>
    <w:p w14:paraId="4F891A15" w14:textId="77777777" w:rsidR="002E3CE1" w:rsidRPr="00F10358" w:rsidRDefault="002E3CE1" w:rsidP="00F10358">
      <w:pPr>
        <w:spacing w:line="360" w:lineRule="auto"/>
        <w:jc w:val="both"/>
        <w:rPr>
          <w:rFonts w:eastAsiaTheme="minorEastAsia"/>
        </w:rPr>
      </w:pPr>
    </w:p>
    <w:p w14:paraId="59BA68A0" w14:textId="77777777" w:rsidR="002E3CE1" w:rsidRPr="00F10358" w:rsidRDefault="002E3CE1" w:rsidP="00F10358">
      <w:pPr>
        <w:spacing w:line="360" w:lineRule="auto"/>
        <w:jc w:val="both"/>
        <w:rPr>
          <w:rFonts w:eastAsiaTheme="minorEastAsia"/>
        </w:rPr>
      </w:pPr>
    </w:p>
    <w:p w14:paraId="5F4CA986" w14:textId="77777777" w:rsidR="002E3CE1" w:rsidRPr="00F10358" w:rsidRDefault="002E3CE1" w:rsidP="00F10358">
      <w:pPr>
        <w:spacing w:line="360" w:lineRule="auto"/>
        <w:jc w:val="both"/>
        <w:rPr>
          <w:rFonts w:eastAsiaTheme="minorEastAsia"/>
        </w:rPr>
      </w:pPr>
    </w:p>
    <w:p w14:paraId="1B106CFF" w14:textId="77777777" w:rsidR="002E3CE1" w:rsidRPr="00F10358" w:rsidRDefault="002E3CE1" w:rsidP="00F10358">
      <w:pPr>
        <w:spacing w:line="360" w:lineRule="auto"/>
        <w:jc w:val="both"/>
        <w:rPr>
          <w:rFonts w:eastAsiaTheme="minorEastAsia"/>
        </w:rPr>
      </w:pPr>
    </w:p>
    <w:p w14:paraId="60323B04" w14:textId="77777777" w:rsidR="002E3CE1" w:rsidRPr="00F10358" w:rsidRDefault="002E3CE1" w:rsidP="00F10358">
      <w:pPr>
        <w:spacing w:line="360" w:lineRule="auto"/>
        <w:jc w:val="both"/>
        <w:rPr>
          <w:rFonts w:eastAsiaTheme="minorEastAsia"/>
        </w:rPr>
      </w:pPr>
    </w:p>
    <w:p w14:paraId="020EF421" w14:textId="77777777" w:rsidR="002E3CE1" w:rsidRPr="00F10358" w:rsidRDefault="002E3CE1" w:rsidP="00F10358">
      <w:pPr>
        <w:spacing w:line="360" w:lineRule="auto"/>
        <w:jc w:val="both"/>
        <w:rPr>
          <w:rFonts w:eastAsiaTheme="minorEastAsia"/>
        </w:rPr>
      </w:pPr>
    </w:p>
    <w:p w14:paraId="12B84A24" w14:textId="77777777" w:rsidR="002E3CE1" w:rsidRPr="00F10358" w:rsidRDefault="002E3CE1" w:rsidP="00F10358">
      <w:pPr>
        <w:spacing w:line="360" w:lineRule="auto"/>
        <w:jc w:val="both"/>
        <w:rPr>
          <w:rFonts w:eastAsiaTheme="minorEastAsia"/>
        </w:rPr>
      </w:pPr>
      <w:r w:rsidRPr="00F10358">
        <w:rPr>
          <w:rFonts w:eastAsiaTheme="minorEastAsia"/>
        </w:rPr>
        <w:t xml:space="preserve">          </w:t>
      </w:r>
    </w:p>
    <w:p w14:paraId="43010ABE" w14:textId="77777777" w:rsidR="002E3CE1" w:rsidRPr="00F10358" w:rsidRDefault="002E3CE1" w:rsidP="00F10358">
      <w:pPr>
        <w:spacing w:line="360" w:lineRule="auto"/>
        <w:jc w:val="both"/>
        <w:rPr>
          <w:rFonts w:eastAsiaTheme="minorEastAsia"/>
        </w:rPr>
      </w:pPr>
      <w:r w:rsidRPr="00F10358">
        <w:rPr>
          <w:rFonts w:eastAsiaTheme="minorEastAsia"/>
        </w:rPr>
        <w:t xml:space="preserve">               </w:t>
      </w:r>
    </w:p>
    <w:p w14:paraId="1A05E654" w14:textId="77777777" w:rsidR="002E3CE1" w:rsidRPr="00F10358" w:rsidRDefault="002E3CE1" w:rsidP="00F10358">
      <w:pPr>
        <w:spacing w:line="360" w:lineRule="auto"/>
        <w:jc w:val="both"/>
        <w:rPr>
          <w:rFonts w:eastAsiaTheme="minorEastAsia"/>
        </w:rPr>
      </w:pPr>
      <w:r w:rsidRPr="00F10358">
        <w:rPr>
          <w:rFonts w:eastAsiaTheme="minorEastAsia"/>
        </w:rPr>
        <w:t xml:space="preserve">             </w:t>
      </w:r>
    </w:p>
    <w:p w14:paraId="6F61ED0B" w14:textId="77777777" w:rsidR="002E3CE1" w:rsidRPr="00F10358" w:rsidRDefault="002E3CE1" w:rsidP="00F10358">
      <w:pPr>
        <w:spacing w:line="360" w:lineRule="auto"/>
        <w:jc w:val="both"/>
        <w:rPr>
          <w:rFonts w:eastAsiaTheme="minorEastAsia"/>
        </w:rPr>
      </w:pPr>
    </w:p>
    <w:p w14:paraId="1ACFB89B" w14:textId="77777777" w:rsidR="002E3CE1" w:rsidRPr="00F10358" w:rsidRDefault="002E3CE1" w:rsidP="00F10358">
      <w:pPr>
        <w:spacing w:line="360" w:lineRule="auto"/>
        <w:jc w:val="both"/>
        <w:rPr>
          <w:rFonts w:eastAsiaTheme="minorEastAsia"/>
        </w:rPr>
      </w:pPr>
    </w:p>
    <w:p w14:paraId="2DE9E4A8" w14:textId="77777777" w:rsidR="008C46E3" w:rsidRPr="00F10358" w:rsidRDefault="008C46E3" w:rsidP="00F10358">
      <w:pPr>
        <w:spacing w:line="360" w:lineRule="auto"/>
        <w:jc w:val="both"/>
      </w:pPr>
    </w:p>
    <w:p w14:paraId="00F5CC6A" w14:textId="77777777" w:rsidR="008C46E3" w:rsidRPr="00F10358" w:rsidRDefault="008C46E3" w:rsidP="00F10358">
      <w:pPr>
        <w:spacing w:line="360" w:lineRule="auto"/>
        <w:jc w:val="both"/>
      </w:pPr>
    </w:p>
    <w:p w14:paraId="70AFA7A4" w14:textId="77777777" w:rsidR="008C46E3" w:rsidRPr="00F10358" w:rsidRDefault="008C46E3" w:rsidP="00F10358">
      <w:pPr>
        <w:spacing w:line="360" w:lineRule="auto"/>
        <w:jc w:val="both"/>
      </w:pPr>
    </w:p>
    <w:p w14:paraId="1DBF3412" w14:textId="77777777" w:rsidR="008C46E3" w:rsidRPr="00F10358" w:rsidRDefault="008C46E3" w:rsidP="00F10358">
      <w:pPr>
        <w:spacing w:line="360" w:lineRule="auto"/>
        <w:ind w:left="450" w:hanging="450"/>
        <w:jc w:val="both"/>
        <w:rPr>
          <w:rFonts w:eastAsiaTheme="minorEastAsia"/>
        </w:rPr>
      </w:pPr>
      <w:r w:rsidRPr="00F10358">
        <w:rPr>
          <w:b/>
          <w:u w:val="single"/>
        </w:rPr>
        <w:br/>
      </w:r>
    </w:p>
    <w:p w14:paraId="4B3D4E5C" w14:textId="77777777" w:rsidR="008C46E3" w:rsidRPr="00F10358" w:rsidRDefault="008C46E3" w:rsidP="00F10358">
      <w:pPr>
        <w:spacing w:line="360" w:lineRule="auto"/>
        <w:jc w:val="both"/>
      </w:pPr>
    </w:p>
    <w:p w14:paraId="1B19B7FD" w14:textId="77777777" w:rsidR="00C73C9A" w:rsidRDefault="00C73C9A" w:rsidP="00F10358">
      <w:pPr>
        <w:spacing w:line="360" w:lineRule="auto"/>
        <w:jc w:val="both"/>
        <w:rPr>
          <w:color w:val="000000"/>
        </w:rPr>
      </w:pPr>
    </w:p>
    <w:p w14:paraId="6BD7B021" w14:textId="77777777" w:rsidR="00C73C9A" w:rsidRDefault="00C73C9A" w:rsidP="00F10358">
      <w:pPr>
        <w:spacing w:line="360" w:lineRule="auto"/>
        <w:jc w:val="both"/>
        <w:rPr>
          <w:color w:val="000000"/>
        </w:rPr>
      </w:pPr>
    </w:p>
    <w:p w14:paraId="4C8CC3EB" w14:textId="77777777" w:rsidR="00C73C9A" w:rsidRDefault="00C73C9A" w:rsidP="00F10358">
      <w:pPr>
        <w:spacing w:line="360" w:lineRule="auto"/>
        <w:jc w:val="both"/>
        <w:rPr>
          <w:color w:val="000000"/>
        </w:rPr>
      </w:pPr>
    </w:p>
    <w:p w14:paraId="03A0EDED" w14:textId="77777777" w:rsidR="00174742" w:rsidRDefault="00174742" w:rsidP="00F10358">
      <w:pPr>
        <w:spacing w:line="360" w:lineRule="auto"/>
        <w:jc w:val="both"/>
        <w:rPr>
          <w:color w:val="000000"/>
        </w:rPr>
      </w:pPr>
    </w:p>
    <w:p w14:paraId="4FD43DC4" w14:textId="77777777" w:rsidR="00174742" w:rsidRDefault="00174742" w:rsidP="00F10358">
      <w:pPr>
        <w:spacing w:line="360" w:lineRule="auto"/>
        <w:jc w:val="both"/>
        <w:rPr>
          <w:color w:val="000000"/>
        </w:rPr>
      </w:pPr>
    </w:p>
    <w:p w14:paraId="1C52698A" w14:textId="77777777" w:rsidR="00174742" w:rsidRDefault="00174742" w:rsidP="00F10358">
      <w:pPr>
        <w:spacing w:line="360" w:lineRule="auto"/>
        <w:jc w:val="both"/>
        <w:rPr>
          <w:color w:val="000000"/>
        </w:rPr>
      </w:pPr>
    </w:p>
    <w:p w14:paraId="20A784BD" w14:textId="77777777" w:rsidR="00174742" w:rsidRDefault="00174742" w:rsidP="00F10358">
      <w:pPr>
        <w:spacing w:line="360" w:lineRule="auto"/>
        <w:jc w:val="both"/>
        <w:rPr>
          <w:color w:val="000000"/>
        </w:rPr>
      </w:pPr>
    </w:p>
    <w:p w14:paraId="559C0393" w14:textId="77777777" w:rsidR="00174742" w:rsidRDefault="00174742" w:rsidP="00F10358">
      <w:pPr>
        <w:spacing w:line="360" w:lineRule="auto"/>
        <w:jc w:val="both"/>
        <w:rPr>
          <w:color w:val="000000"/>
        </w:rPr>
      </w:pPr>
    </w:p>
    <w:p w14:paraId="5D421217" w14:textId="77777777" w:rsidR="00174742" w:rsidRDefault="00174742" w:rsidP="00F10358">
      <w:pPr>
        <w:spacing w:line="360" w:lineRule="auto"/>
        <w:jc w:val="both"/>
        <w:rPr>
          <w:color w:val="000000"/>
        </w:rPr>
      </w:pPr>
    </w:p>
    <w:p w14:paraId="4ABCE794" w14:textId="77777777" w:rsidR="00174742" w:rsidRDefault="00174742" w:rsidP="00F10358">
      <w:pPr>
        <w:spacing w:line="360" w:lineRule="auto"/>
        <w:jc w:val="both"/>
        <w:rPr>
          <w:color w:val="000000"/>
        </w:rPr>
      </w:pPr>
    </w:p>
    <w:p w14:paraId="4C0CEFD5" w14:textId="77777777" w:rsidR="00174742" w:rsidRDefault="00174742" w:rsidP="00F10358">
      <w:pPr>
        <w:spacing w:line="360" w:lineRule="auto"/>
        <w:jc w:val="both"/>
        <w:rPr>
          <w:color w:val="000000"/>
        </w:rPr>
      </w:pPr>
    </w:p>
    <w:p w14:paraId="27599AC4" w14:textId="77777777" w:rsidR="00174742" w:rsidRDefault="00174742" w:rsidP="00F10358">
      <w:pPr>
        <w:spacing w:line="360" w:lineRule="auto"/>
        <w:jc w:val="both"/>
        <w:rPr>
          <w:color w:val="000000"/>
        </w:rPr>
      </w:pPr>
    </w:p>
    <w:p w14:paraId="3393299F" w14:textId="77777777" w:rsidR="00174742" w:rsidRDefault="00174742" w:rsidP="00F10358">
      <w:pPr>
        <w:spacing w:line="360" w:lineRule="auto"/>
        <w:jc w:val="both"/>
        <w:rPr>
          <w:color w:val="000000"/>
        </w:rPr>
      </w:pPr>
    </w:p>
    <w:p w14:paraId="59162384" w14:textId="5208BA93" w:rsidR="00675648" w:rsidRDefault="003C1CD6" w:rsidP="00F10358">
      <w:pPr>
        <w:spacing w:line="360" w:lineRule="auto"/>
        <w:jc w:val="both"/>
        <w:rPr>
          <w:color w:val="000000"/>
        </w:rPr>
      </w:pPr>
      <w:r w:rsidRPr="00F10358">
        <w:rPr>
          <w:color w:val="000000"/>
        </w:rPr>
        <w:lastRenderedPageBreak/>
        <w:t>13.</w:t>
      </w:r>
      <w:r w:rsidR="007134FD" w:rsidRPr="00F10358">
        <w:rPr>
          <w:color w:val="000000"/>
        </w:rPr>
        <w:t>The length of a rectangle is increased by 20</w:t>
      </w:r>
      <m:oMath>
        <m:r>
          <w:rPr>
            <w:rFonts w:ascii="Cambria Math" w:hAnsi="Cambria Math"/>
            <w:color w:val="000000"/>
          </w:rPr>
          <m:t>%</m:t>
        </m:r>
      </m:oMath>
      <w:r w:rsidR="007134FD" w:rsidRPr="00F10358">
        <w:rPr>
          <w:color w:val="000000"/>
        </w:rPr>
        <w:t xml:space="preserve"> while the width is decreased by 10</w:t>
      </w:r>
      <m:oMath>
        <m:r>
          <w:rPr>
            <w:rFonts w:ascii="Cambria Math" w:hAnsi="Cambria Math"/>
            <w:color w:val="000000"/>
          </w:rPr>
          <m:t>%</m:t>
        </m:r>
      </m:oMath>
      <w:r w:rsidR="007134FD" w:rsidRPr="00F10358">
        <w:rPr>
          <w:color w:val="000000"/>
        </w:rPr>
        <w:t xml:space="preserve"> . Find the percentage change in area.</w:t>
      </w:r>
      <w:r w:rsidR="007134FD" w:rsidRPr="00F10358">
        <w:rPr>
          <w:color w:val="000000"/>
        </w:rPr>
        <w:tab/>
        <w:t xml:space="preserve">  </w:t>
      </w:r>
      <w:r w:rsidR="000E1EC3" w:rsidRPr="00F10358">
        <w:rPr>
          <w:color w:val="000000"/>
        </w:rPr>
        <w:t xml:space="preserve">                                                                                   </w:t>
      </w:r>
      <w:r w:rsidR="007134FD" w:rsidRPr="00F10358">
        <w:rPr>
          <w:color w:val="000000"/>
        </w:rPr>
        <w:t xml:space="preserve">  </w:t>
      </w:r>
      <w:r w:rsidR="006038E9">
        <w:rPr>
          <w:color w:val="000000"/>
        </w:rPr>
        <w:t xml:space="preserve">                            </w:t>
      </w:r>
      <w:r w:rsidR="00C73C9A">
        <w:rPr>
          <w:color w:val="000000"/>
        </w:rPr>
        <w:t xml:space="preserve">   </w:t>
      </w:r>
      <w:r w:rsidR="006038E9">
        <w:rPr>
          <w:color w:val="000000"/>
        </w:rPr>
        <w:t xml:space="preserve"> </w:t>
      </w:r>
      <w:r w:rsidR="00C73C9A">
        <w:rPr>
          <w:color w:val="000000"/>
        </w:rPr>
        <w:t xml:space="preserve">     </w:t>
      </w:r>
      <w:r w:rsidR="006038E9">
        <w:rPr>
          <w:color w:val="000000"/>
        </w:rPr>
        <w:t>(3</w:t>
      </w:r>
      <w:r w:rsidR="000E1EC3" w:rsidRPr="00F10358">
        <w:rPr>
          <w:color w:val="000000"/>
        </w:rPr>
        <w:t>marks)</w:t>
      </w:r>
      <w:r w:rsidR="007134FD" w:rsidRPr="00F10358">
        <w:rPr>
          <w:color w:val="000000"/>
        </w:rPr>
        <w:t xml:space="preserve">                                 </w:t>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r w:rsidR="007134FD" w:rsidRPr="00F10358">
        <w:rPr>
          <w:color w:val="000000"/>
        </w:rPr>
        <w:tab/>
      </w:r>
    </w:p>
    <w:p w14:paraId="6A5F535C" w14:textId="77777777" w:rsidR="006038E9" w:rsidRDefault="006038E9" w:rsidP="00F10358">
      <w:pPr>
        <w:spacing w:line="360" w:lineRule="auto"/>
        <w:jc w:val="both"/>
        <w:rPr>
          <w:color w:val="000000"/>
        </w:rPr>
      </w:pPr>
    </w:p>
    <w:p w14:paraId="660DEBE7" w14:textId="77777777" w:rsidR="006038E9" w:rsidRPr="00F10358" w:rsidRDefault="006038E9" w:rsidP="00F10358">
      <w:pPr>
        <w:spacing w:line="360" w:lineRule="auto"/>
        <w:jc w:val="both"/>
        <w:rPr>
          <w:color w:val="000000"/>
        </w:rPr>
      </w:pPr>
    </w:p>
    <w:p w14:paraId="415D5306" w14:textId="77777777" w:rsidR="00675648" w:rsidRPr="00F10358" w:rsidRDefault="00675648" w:rsidP="00F10358">
      <w:pPr>
        <w:spacing w:line="360" w:lineRule="auto"/>
        <w:jc w:val="both"/>
        <w:rPr>
          <w:color w:val="000000"/>
        </w:rPr>
      </w:pPr>
    </w:p>
    <w:p w14:paraId="1DF449AF" w14:textId="13A59556" w:rsidR="003C1CD6" w:rsidRPr="000631DB" w:rsidRDefault="003C1CD6" w:rsidP="00F10358">
      <w:pPr>
        <w:spacing w:line="360" w:lineRule="auto"/>
        <w:jc w:val="both"/>
        <w:rPr>
          <w:color w:val="000000"/>
        </w:rPr>
      </w:pPr>
      <w:r w:rsidRPr="00F10358">
        <w:tab/>
        <w:t xml:space="preserve">                                               </w:t>
      </w:r>
    </w:p>
    <w:p w14:paraId="14C2B205" w14:textId="73EF42E8" w:rsidR="003237FB" w:rsidRPr="00F10358" w:rsidRDefault="00A414DA" w:rsidP="00F10358">
      <w:pPr>
        <w:spacing w:after="160" w:line="360" w:lineRule="auto"/>
        <w:jc w:val="both"/>
      </w:pPr>
      <w:r w:rsidRPr="00F10358">
        <w:t>1</w:t>
      </w:r>
      <w:r w:rsidR="00895244">
        <w:t>4</w:t>
      </w:r>
      <w:r w:rsidRPr="00F10358">
        <w:t>.</w:t>
      </w:r>
      <w:r w:rsidR="003237FB" w:rsidRPr="00F10358">
        <w:t xml:space="preserve">Using the grid provided below, solve the simultaneous equation </w:t>
      </w:r>
      <w:r w:rsidR="00206470" w:rsidRPr="00F10358">
        <w:t xml:space="preserve">                          </w:t>
      </w:r>
      <w:r w:rsidR="00CE5A07">
        <w:t xml:space="preserve">                      </w:t>
      </w:r>
      <w:r w:rsidR="00206470" w:rsidRPr="00F10358">
        <w:t xml:space="preserve"> </w:t>
      </w:r>
      <w:r w:rsidR="00C73C9A">
        <w:t>(</w:t>
      </w:r>
      <w:r w:rsidR="00206470" w:rsidRPr="00F10358">
        <w:t xml:space="preserve"> </w:t>
      </w:r>
      <w:r w:rsidR="00735504">
        <w:t>4</w:t>
      </w:r>
      <w:r w:rsidR="003237FB" w:rsidRPr="00F10358">
        <w:t>marks)</w:t>
      </w:r>
    </w:p>
    <w:p w14:paraId="0C341D25" w14:textId="6346DDBE" w:rsidR="003237FB" w:rsidRPr="00F10358" w:rsidRDefault="00000000" w:rsidP="0052019B">
      <w:pPr>
        <w:spacing w:line="360" w:lineRule="auto"/>
        <w:jc w:val="both"/>
      </w:pPr>
      <w:r>
        <w:rPr>
          <w:noProof/>
        </w:rPr>
        <w:object w:dxaOrig="1440" w:dyaOrig="1440" w14:anchorId="4D793488">
          <v:shape id="_x0000_s2324" type="#_x0000_t75" style="position:absolute;left:0;text-align:left;margin-left:79.5pt;margin-top:29.15pt;width:328.5pt;height:278.65pt;z-index:251676672">
            <v:imagedata r:id="rId10" o:title=""/>
            <w10:wrap type="square"/>
          </v:shape>
          <o:OLEObject Type="Embed" ProgID="FXDraw.Graphic" ShapeID="_x0000_s2324" DrawAspect="Content" ObjectID="_1813731927" r:id="rId11"/>
        </w:object>
      </w:r>
      <w:r w:rsidR="003237FB" w:rsidRPr="00F10358">
        <w:object w:dxaOrig="1240" w:dyaOrig="680" w14:anchorId="3DE11475">
          <v:shape id="_x0000_i1027" type="#_x0000_t75" style="width:62pt;height:34.5pt" o:ole="">
            <v:imagedata r:id="rId12" o:title=""/>
          </v:shape>
          <o:OLEObject Type="Embed" ProgID="Equation.DSMT4" ShapeID="_x0000_i1027" DrawAspect="Content" ObjectID="_1813731922" r:id="rId13"/>
        </w:object>
      </w:r>
    </w:p>
    <w:p w14:paraId="464ED82D" w14:textId="77777777" w:rsidR="003237FB" w:rsidRPr="00F10358" w:rsidRDefault="003237FB" w:rsidP="00F10358">
      <w:pPr>
        <w:spacing w:line="360" w:lineRule="auto"/>
        <w:jc w:val="both"/>
      </w:pPr>
    </w:p>
    <w:p w14:paraId="59C817FA" w14:textId="77777777" w:rsidR="003237FB" w:rsidRPr="00F10358" w:rsidRDefault="003237FB" w:rsidP="00F10358">
      <w:pPr>
        <w:spacing w:line="360" w:lineRule="auto"/>
        <w:jc w:val="both"/>
      </w:pPr>
    </w:p>
    <w:p w14:paraId="6C4CC5A8" w14:textId="77777777" w:rsidR="003237FB" w:rsidRPr="00F10358" w:rsidRDefault="003237FB" w:rsidP="00F10358">
      <w:pPr>
        <w:spacing w:line="360" w:lineRule="auto"/>
        <w:jc w:val="both"/>
      </w:pPr>
    </w:p>
    <w:p w14:paraId="5847B730" w14:textId="77777777" w:rsidR="003237FB" w:rsidRPr="00F10358" w:rsidRDefault="003237FB" w:rsidP="00F10358">
      <w:pPr>
        <w:spacing w:line="360" w:lineRule="auto"/>
        <w:jc w:val="both"/>
      </w:pPr>
    </w:p>
    <w:p w14:paraId="524BA1B3" w14:textId="77777777" w:rsidR="003237FB" w:rsidRPr="00F10358" w:rsidRDefault="003237FB" w:rsidP="00F10358">
      <w:pPr>
        <w:spacing w:line="360" w:lineRule="auto"/>
        <w:jc w:val="both"/>
      </w:pPr>
    </w:p>
    <w:p w14:paraId="3A873422" w14:textId="77777777" w:rsidR="003237FB" w:rsidRPr="00F10358" w:rsidRDefault="003237FB" w:rsidP="00F10358">
      <w:pPr>
        <w:spacing w:line="360" w:lineRule="auto"/>
        <w:jc w:val="both"/>
      </w:pPr>
    </w:p>
    <w:p w14:paraId="6FE7C99A" w14:textId="77777777" w:rsidR="003237FB" w:rsidRPr="00F10358" w:rsidRDefault="003237FB" w:rsidP="00F10358">
      <w:pPr>
        <w:spacing w:line="360" w:lineRule="auto"/>
        <w:jc w:val="both"/>
      </w:pPr>
    </w:p>
    <w:p w14:paraId="2A2DFD33" w14:textId="77777777" w:rsidR="003237FB" w:rsidRPr="00F10358" w:rsidRDefault="003237FB" w:rsidP="00F10358">
      <w:pPr>
        <w:spacing w:line="360" w:lineRule="auto"/>
        <w:jc w:val="both"/>
      </w:pPr>
    </w:p>
    <w:p w14:paraId="415768DD" w14:textId="77777777" w:rsidR="003237FB" w:rsidRPr="00F10358" w:rsidRDefault="003237FB" w:rsidP="00F10358">
      <w:pPr>
        <w:spacing w:line="360" w:lineRule="auto"/>
        <w:jc w:val="both"/>
      </w:pPr>
    </w:p>
    <w:p w14:paraId="515ED03C" w14:textId="77777777" w:rsidR="003237FB" w:rsidRPr="00F10358" w:rsidRDefault="003237FB" w:rsidP="00F10358">
      <w:pPr>
        <w:spacing w:line="360" w:lineRule="auto"/>
        <w:jc w:val="both"/>
      </w:pPr>
    </w:p>
    <w:p w14:paraId="3D67617E" w14:textId="77777777" w:rsidR="003237FB" w:rsidRPr="00F10358" w:rsidRDefault="003237FB" w:rsidP="00F10358">
      <w:pPr>
        <w:spacing w:line="360" w:lineRule="auto"/>
        <w:jc w:val="both"/>
      </w:pPr>
    </w:p>
    <w:p w14:paraId="4213F47E" w14:textId="77777777" w:rsidR="003237FB" w:rsidRPr="00F10358" w:rsidRDefault="003237FB" w:rsidP="00F10358">
      <w:pPr>
        <w:spacing w:line="360" w:lineRule="auto"/>
        <w:jc w:val="both"/>
      </w:pPr>
    </w:p>
    <w:p w14:paraId="4ACD8384" w14:textId="77777777" w:rsidR="00A3471D" w:rsidRPr="00F10358" w:rsidRDefault="00A3471D" w:rsidP="00F10358">
      <w:pPr>
        <w:spacing w:line="360" w:lineRule="auto"/>
        <w:jc w:val="both"/>
        <w:rPr>
          <w:b/>
        </w:rPr>
      </w:pPr>
    </w:p>
    <w:p w14:paraId="52731ED4" w14:textId="77777777" w:rsidR="00C73C9A" w:rsidRDefault="00C73C9A" w:rsidP="00F10358">
      <w:pPr>
        <w:spacing w:line="360" w:lineRule="auto"/>
        <w:jc w:val="both"/>
        <w:rPr>
          <w:b/>
        </w:rPr>
      </w:pPr>
    </w:p>
    <w:p w14:paraId="25729989" w14:textId="77777777" w:rsidR="00C73C9A" w:rsidRDefault="00C73C9A" w:rsidP="00F10358">
      <w:pPr>
        <w:spacing w:line="360" w:lineRule="auto"/>
        <w:jc w:val="both"/>
        <w:rPr>
          <w:b/>
        </w:rPr>
      </w:pPr>
    </w:p>
    <w:p w14:paraId="3878F38A" w14:textId="77777777" w:rsidR="00C73C9A" w:rsidRDefault="00C73C9A" w:rsidP="00F10358">
      <w:pPr>
        <w:spacing w:line="360" w:lineRule="auto"/>
        <w:jc w:val="both"/>
        <w:rPr>
          <w:b/>
        </w:rPr>
      </w:pPr>
    </w:p>
    <w:p w14:paraId="1323B5A6" w14:textId="77777777" w:rsidR="00C73C9A" w:rsidRDefault="00C73C9A" w:rsidP="00F10358">
      <w:pPr>
        <w:spacing w:line="360" w:lineRule="auto"/>
        <w:jc w:val="both"/>
        <w:rPr>
          <w:b/>
        </w:rPr>
      </w:pPr>
    </w:p>
    <w:p w14:paraId="2FB07920" w14:textId="77777777" w:rsidR="00174742" w:rsidRDefault="00174742" w:rsidP="00F10358">
      <w:pPr>
        <w:spacing w:line="360" w:lineRule="auto"/>
        <w:jc w:val="both"/>
        <w:rPr>
          <w:b/>
        </w:rPr>
      </w:pPr>
    </w:p>
    <w:p w14:paraId="20239B97" w14:textId="77777777" w:rsidR="00174742" w:rsidRDefault="00174742" w:rsidP="00F10358">
      <w:pPr>
        <w:spacing w:line="360" w:lineRule="auto"/>
        <w:jc w:val="both"/>
        <w:rPr>
          <w:b/>
        </w:rPr>
      </w:pPr>
    </w:p>
    <w:p w14:paraId="1114B6F7" w14:textId="77777777" w:rsidR="00174742" w:rsidRDefault="00174742" w:rsidP="00F10358">
      <w:pPr>
        <w:spacing w:line="360" w:lineRule="auto"/>
        <w:jc w:val="both"/>
        <w:rPr>
          <w:b/>
        </w:rPr>
      </w:pPr>
    </w:p>
    <w:p w14:paraId="5BFC63D7" w14:textId="77777777" w:rsidR="00C73C9A" w:rsidRDefault="00C73C9A" w:rsidP="00F10358">
      <w:pPr>
        <w:spacing w:line="360" w:lineRule="auto"/>
        <w:jc w:val="both"/>
        <w:rPr>
          <w:b/>
        </w:rPr>
      </w:pPr>
    </w:p>
    <w:p w14:paraId="493B2C94" w14:textId="44858275" w:rsidR="00466FAE" w:rsidRPr="00F10358" w:rsidRDefault="00895244" w:rsidP="00F10358">
      <w:pPr>
        <w:spacing w:line="360" w:lineRule="auto"/>
        <w:jc w:val="both"/>
      </w:pPr>
      <w:r>
        <w:rPr>
          <w:b/>
        </w:rPr>
        <w:lastRenderedPageBreak/>
        <w:t>15</w:t>
      </w:r>
      <w:r w:rsidR="00466FAE" w:rsidRPr="00F10358">
        <w:rPr>
          <w:b/>
        </w:rPr>
        <w:t>.</w:t>
      </w:r>
      <w:r w:rsidR="003E40A8" w:rsidRPr="00F10358">
        <w:rPr>
          <w:b/>
        </w:rPr>
        <w:t xml:space="preserve"> </w:t>
      </w:r>
      <w:r w:rsidR="00466FAE" w:rsidRPr="00F10358">
        <w:t xml:space="preserve">Using a ruler and a pair of compasses </w:t>
      </w:r>
      <w:r w:rsidR="00466FAE" w:rsidRPr="00F10358">
        <w:rPr>
          <w:b/>
        </w:rPr>
        <w:t>only</w:t>
      </w:r>
      <w:r w:rsidR="00466FAE" w:rsidRPr="00F10358">
        <w:t>, construct a rhombus PQRS such that PQ = 6 cm and angle PQR = 135</w:t>
      </w:r>
      <w:r w:rsidR="00466FAE" w:rsidRPr="00F10358">
        <w:rPr>
          <w:vertAlign w:val="superscript"/>
        </w:rPr>
        <w:t>0</w:t>
      </w:r>
      <w:r w:rsidR="00466FAE" w:rsidRPr="00F10358">
        <w:t xml:space="preserve"> hence measure the shortest diagonal.</w:t>
      </w:r>
      <w:r w:rsidR="00466FAE" w:rsidRPr="00F10358">
        <w:tab/>
      </w:r>
      <w:r w:rsidR="00466FAE" w:rsidRPr="00F10358">
        <w:tab/>
      </w:r>
      <w:r w:rsidR="00466FAE" w:rsidRPr="00F10358">
        <w:tab/>
      </w:r>
      <w:r w:rsidR="00466FAE" w:rsidRPr="00F10358">
        <w:tab/>
      </w:r>
      <w:r w:rsidR="00C73C9A">
        <w:t xml:space="preserve">                                                </w:t>
      </w:r>
      <w:r w:rsidR="00466FAE" w:rsidRPr="00F10358">
        <w:t>(3mks)</w:t>
      </w:r>
    </w:p>
    <w:p w14:paraId="7E2A0A7F" w14:textId="77777777" w:rsidR="0075046D" w:rsidRPr="00F10358" w:rsidRDefault="0075046D" w:rsidP="00F10358">
      <w:pPr>
        <w:spacing w:after="160" w:line="360" w:lineRule="auto"/>
        <w:jc w:val="both"/>
        <w:rPr>
          <w:rFonts w:eastAsiaTheme="minorEastAsia"/>
          <w:b/>
        </w:rPr>
      </w:pPr>
    </w:p>
    <w:p w14:paraId="2DE19715" w14:textId="77777777" w:rsidR="0075046D" w:rsidRDefault="0075046D" w:rsidP="00F10358">
      <w:pPr>
        <w:spacing w:after="160" w:line="360" w:lineRule="auto"/>
        <w:jc w:val="both"/>
        <w:rPr>
          <w:rFonts w:eastAsiaTheme="minorEastAsia"/>
          <w:b/>
        </w:rPr>
      </w:pPr>
    </w:p>
    <w:p w14:paraId="62BBE3AA" w14:textId="77777777" w:rsidR="00174742" w:rsidRDefault="00174742" w:rsidP="00F10358">
      <w:pPr>
        <w:spacing w:after="160" w:line="360" w:lineRule="auto"/>
        <w:jc w:val="both"/>
        <w:rPr>
          <w:rFonts w:eastAsiaTheme="minorEastAsia"/>
          <w:b/>
        </w:rPr>
      </w:pPr>
    </w:p>
    <w:p w14:paraId="5D19EAF7" w14:textId="77777777" w:rsidR="00174742" w:rsidRDefault="00174742" w:rsidP="00F10358">
      <w:pPr>
        <w:spacing w:after="160" w:line="360" w:lineRule="auto"/>
        <w:jc w:val="both"/>
        <w:rPr>
          <w:rFonts w:eastAsiaTheme="minorEastAsia"/>
          <w:b/>
        </w:rPr>
      </w:pPr>
    </w:p>
    <w:p w14:paraId="4657E963" w14:textId="77777777" w:rsidR="00174742" w:rsidRDefault="00174742" w:rsidP="00F10358">
      <w:pPr>
        <w:spacing w:after="160" w:line="360" w:lineRule="auto"/>
        <w:jc w:val="both"/>
        <w:rPr>
          <w:rFonts w:eastAsiaTheme="minorEastAsia"/>
          <w:b/>
        </w:rPr>
      </w:pPr>
    </w:p>
    <w:p w14:paraId="35A144C5" w14:textId="77777777" w:rsidR="00174742" w:rsidRDefault="00174742" w:rsidP="00F10358">
      <w:pPr>
        <w:spacing w:after="160" w:line="360" w:lineRule="auto"/>
        <w:jc w:val="both"/>
        <w:rPr>
          <w:rFonts w:eastAsiaTheme="minorEastAsia"/>
          <w:b/>
        </w:rPr>
      </w:pPr>
    </w:p>
    <w:p w14:paraId="06D81030" w14:textId="77777777" w:rsidR="00174742" w:rsidRDefault="00174742" w:rsidP="00F10358">
      <w:pPr>
        <w:spacing w:after="160" w:line="360" w:lineRule="auto"/>
        <w:jc w:val="both"/>
        <w:rPr>
          <w:rFonts w:eastAsiaTheme="minorEastAsia"/>
          <w:b/>
        </w:rPr>
      </w:pPr>
    </w:p>
    <w:p w14:paraId="3893C83B" w14:textId="77777777" w:rsidR="00174742" w:rsidRDefault="00174742" w:rsidP="00F10358">
      <w:pPr>
        <w:spacing w:after="160" w:line="360" w:lineRule="auto"/>
        <w:jc w:val="both"/>
        <w:rPr>
          <w:rFonts w:eastAsiaTheme="minorEastAsia"/>
          <w:b/>
        </w:rPr>
      </w:pPr>
    </w:p>
    <w:p w14:paraId="187563EA" w14:textId="77777777" w:rsidR="00174742" w:rsidRDefault="00174742" w:rsidP="00F10358">
      <w:pPr>
        <w:spacing w:after="160" w:line="360" w:lineRule="auto"/>
        <w:jc w:val="both"/>
        <w:rPr>
          <w:rFonts w:eastAsiaTheme="minorEastAsia"/>
          <w:b/>
        </w:rPr>
      </w:pPr>
    </w:p>
    <w:p w14:paraId="6A86D1BC" w14:textId="77777777" w:rsidR="00174742" w:rsidRDefault="00174742" w:rsidP="00F10358">
      <w:pPr>
        <w:spacing w:after="160" w:line="360" w:lineRule="auto"/>
        <w:jc w:val="both"/>
        <w:rPr>
          <w:rFonts w:eastAsiaTheme="minorEastAsia"/>
          <w:b/>
        </w:rPr>
      </w:pPr>
    </w:p>
    <w:p w14:paraId="29F1B404" w14:textId="77777777" w:rsidR="00174742" w:rsidRPr="00F10358" w:rsidRDefault="00174742" w:rsidP="00F10358">
      <w:pPr>
        <w:spacing w:after="160" w:line="360" w:lineRule="auto"/>
        <w:jc w:val="both"/>
        <w:rPr>
          <w:rFonts w:eastAsiaTheme="minorEastAsia"/>
          <w:b/>
        </w:rPr>
      </w:pPr>
    </w:p>
    <w:p w14:paraId="426DDEAA" w14:textId="2BE09762" w:rsidR="00675648" w:rsidRPr="00F10358" w:rsidRDefault="00895244" w:rsidP="00F10358">
      <w:pPr>
        <w:spacing w:after="160" w:line="360" w:lineRule="auto"/>
        <w:jc w:val="both"/>
        <w:rPr>
          <w:rFonts w:eastAsiaTheme="minorEastAsia"/>
          <w:b/>
        </w:rPr>
      </w:pPr>
      <w:r>
        <w:rPr>
          <w:color w:val="000000"/>
        </w:rPr>
        <w:t>16</w:t>
      </w:r>
      <w:r w:rsidR="003C5F1E" w:rsidRPr="00F10358">
        <w:t xml:space="preserve">.A transformation whose matrix is given by </w:t>
      </w:r>
      <m:oMath>
        <m:r>
          <w:rPr>
            <w:rFonts w:ascii="Cambria Math" w:hAnsi="Cambria Math"/>
          </w:rPr>
          <m:t xml:space="preserve"> </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x-1</m:t>
                  </m:r>
                </m:e>
                <m:e>
                  <m:r>
                    <w:rPr>
                      <w:rFonts w:ascii="Cambria Math" w:hAnsi="Cambria Math"/>
                    </w:rPr>
                    <m:t>-3</m:t>
                  </m:r>
                </m:e>
              </m:mr>
              <m:mr>
                <m:e>
                  <m:r>
                    <w:rPr>
                      <w:rFonts w:ascii="Cambria Math" w:hAnsi="Cambria Math"/>
                    </w:rPr>
                    <m:t>2</m:t>
                  </m:r>
                </m:e>
                <m:e>
                  <m:r>
                    <w:rPr>
                      <w:rFonts w:ascii="Cambria Math" w:hAnsi="Cambria Math"/>
                    </w:rPr>
                    <m:t>x</m:t>
                  </m:r>
                </m:e>
              </m:mr>
            </m:m>
          </m:e>
        </m:d>
      </m:oMath>
      <w:r w:rsidR="003C5F1E" w:rsidRPr="00F10358">
        <w:t xml:space="preserve">  maps a triangle with area 8 cm</w:t>
      </w:r>
      <w:r w:rsidR="003C5F1E" w:rsidRPr="00F10358">
        <w:rPr>
          <w:vertAlign w:val="superscript"/>
        </w:rPr>
        <w:t xml:space="preserve">2 </w:t>
      </w:r>
      <w:r w:rsidR="003C5F1E" w:rsidRPr="00F10358">
        <w:t>onto another triangle with area 72 cm</w:t>
      </w:r>
      <w:r w:rsidR="003C5F1E" w:rsidRPr="00F10358">
        <w:rPr>
          <w:vertAlign w:val="superscript"/>
        </w:rPr>
        <w:t>2</w:t>
      </w:r>
      <w:r w:rsidR="003C5F1E" w:rsidRPr="00F10358">
        <w:t xml:space="preserve">, calculate the value of </w:t>
      </w:r>
      <m:oMath>
        <m:r>
          <w:rPr>
            <w:rFonts w:ascii="Cambria Math" w:hAnsi="Cambria Math"/>
          </w:rPr>
          <m:t>x</m:t>
        </m:r>
      </m:oMath>
      <w:r w:rsidR="003C5F1E" w:rsidRPr="00F10358">
        <w:t xml:space="preserve">                                </w:t>
      </w:r>
      <w:r w:rsidR="003C5F1E">
        <w:t xml:space="preserve">                                 </w:t>
      </w:r>
      <w:r w:rsidR="003C5F1E" w:rsidRPr="00F10358">
        <w:t xml:space="preserve"> </w:t>
      </w:r>
      <w:r w:rsidR="003C5F1E">
        <w:t xml:space="preserve">      </w:t>
      </w:r>
      <w:r w:rsidR="003C5F1E" w:rsidRPr="00F10358">
        <w:t xml:space="preserve">  (3 marks )    </w:t>
      </w:r>
      <w:r w:rsidR="003C5F1E" w:rsidRPr="00F10358">
        <w:tab/>
      </w:r>
    </w:p>
    <w:p w14:paraId="0C03F807" w14:textId="77777777" w:rsidR="00A3471D" w:rsidRDefault="00A3471D" w:rsidP="00F10358">
      <w:pPr>
        <w:spacing w:after="160" w:line="360" w:lineRule="auto"/>
        <w:jc w:val="both"/>
        <w:rPr>
          <w:rFonts w:eastAsiaTheme="minorEastAsia"/>
          <w:b/>
        </w:rPr>
      </w:pPr>
    </w:p>
    <w:p w14:paraId="7070ED6C" w14:textId="77777777" w:rsidR="00485604" w:rsidRDefault="00485604" w:rsidP="00F10358">
      <w:pPr>
        <w:spacing w:after="160" w:line="360" w:lineRule="auto"/>
        <w:jc w:val="both"/>
        <w:rPr>
          <w:rFonts w:eastAsiaTheme="minorEastAsia"/>
          <w:b/>
        </w:rPr>
      </w:pPr>
    </w:p>
    <w:p w14:paraId="4132C671" w14:textId="77777777" w:rsidR="00485604" w:rsidRDefault="00485604" w:rsidP="00F10358">
      <w:pPr>
        <w:spacing w:after="160" w:line="360" w:lineRule="auto"/>
        <w:jc w:val="both"/>
        <w:rPr>
          <w:rFonts w:eastAsiaTheme="minorEastAsia"/>
          <w:b/>
        </w:rPr>
      </w:pPr>
    </w:p>
    <w:p w14:paraId="477FBD37" w14:textId="77777777" w:rsidR="00485604" w:rsidRDefault="00485604" w:rsidP="00F10358">
      <w:pPr>
        <w:spacing w:after="160" w:line="360" w:lineRule="auto"/>
        <w:jc w:val="both"/>
        <w:rPr>
          <w:rFonts w:eastAsiaTheme="minorEastAsia"/>
          <w:b/>
        </w:rPr>
      </w:pPr>
    </w:p>
    <w:p w14:paraId="097B59CC" w14:textId="77777777" w:rsidR="00485604" w:rsidRDefault="00485604" w:rsidP="00F10358">
      <w:pPr>
        <w:spacing w:after="160" w:line="360" w:lineRule="auto"/>
        <w:jc w:val="both"/>
        <w:rPr>
          <w:rFonts w:eastAsiaTheme="minorEastAsia"/>
          <w:b/>
        </w:rPr>
      </w:pPr>
    </w:p>
    <w:p w14:paraId="52E0390C" w14:textId="77777777" w:rsidR="00485604" w:rsidRDefault="00485604" w:rsidP="00F10358">
      <w:pPr>
        <w:spacing w:after="160" w:line="360" w:lineRule="auto"/>
        <w:jc w:val="both"/>
        <w:rPr>
          <w:rFonts w:eastAsiaTheme="minorEastAsia"/>
          <w:b/>
        </w:rPr>
      </w:pPr>
    </w:p>
    <w:p w14:paraId="51290F4F" w14:textId="77777777" w:rsidR="00174742" w:rsidRDefault="00174742" w:rsidP="00F10358">
      <w:pPr>
        <w:spacing w:after="160" w:line="360" w:lineRule="auto"/>
        <w:jc w:val="both"/>
        <w:rPr>
          <w:rFonts w:eastAsiaTheme="minorEastAsia"/>
          <w:b/>
        </w:rPr>
      </w:pPr>
    </w:p>
    <w:p w14:paraId="2F3D26C3" w14:textId="77777777" w:rsidR="00174742" w:rsidRDefault="00174742" w:rsidP="00F10358">
      <w:pPr>
        <w:spacing w:after="160" w:line="360" w:lineRule="auto"/>
        <w:jc w:val="both"/>
        <w:rPr>
          <w:rFonts w:eastAsiaTheme="minorEastAsia"/>
          <w:b/>
        </w:rPr>
      </w:pPr>
    </w:p>
    <w:p w14:paraId="5804D13E" w14:textId="77777777" w:rsidR="00174742" w:rsidRDefault="00174742" w:rsidP="00F10358">
      <w:pPr>
        <w:spacing w:after="160" w:line="360" w:lineRule="auto"/>
        <w:jc w:val="both"/>
        <w:rPr>
          <w:rFonts w:eastAsiaTheme="minorEastAsia"/>
          <w:b/>
        </w:rPr>
      </w:pPr>
    </w:p>
    <w:p w14:paraId="3A7D1BE4" w14:textId="77777777" w:rsidR="00485604" w:rsidRPr="00F10358" w:rsidRDefault="00485604" w:rsidP="00F10358">
      <w:pPr>
        <w:spacing w:after="160" w:line="360" w:lineRule="auto"/>
        <w:jc w:val="both"/>
        <w:rPr>
          <w:rFonts w:eastAsiaTheme="minorEastAsia"/>
          <w:b/>
        </w:rPr>
      </w:pPr>
    </w:p>
    <w:p w14:paraId="0F4ED6F9" w14:textId="5696826E" w:rsidR="003237FB" w:rsidRPr="001B21E5" w:rsidRDefault="0075046D" w:rsidP="001B21E5">
      <w:pPr>
        <w:spacing w:after="160" w:line="360" w:lineRule="auto"/>
        <w:jc w:val="center"/>
        <w:rPr>
          <w:rFonts w:eastAsiaTheme="minorEastAsia"/>
          <w:b/>
          <w:u w:val="single"/>
        </w:rPr>
      </w:pPr>
      <w:r w:rsidRPr="001B21E5">
        <w:rPr>
          <w:rFonts w:eastAsiaTheme="minorEastAsia"/>
          <w:b/>
          <w:u w:val="single"/>
        </w:rPr>
        <w:lastRenderedPageBreak/>
        <w:t>SECTION II</w:t>
      </w:r>
      <w:r w:rsidR="001B21E5" w:rsidRPr="001B21E5">
        <w:rPr>
          <w:rFonts w:eastAsiaTheme="minorEastAsia"/>
          <w:b/>
          <w:u w:val="single"/>
        </w:rPr>
        <w:t xml:space="preserve"> (50 MARKS)</w:t>
      </w:r>
    </w:p>
    <w:p w14:paraId="5E99CB4C" w14:textId="6CBD852B" w:rsidR="0075046D" w:rsidRPr="00F10358" w:rsidRDefault="0075046D" w:rsidP="00F10358">
      <w:pPr>
        <w:spacing w:line="360" w:lineRule="auto"/>
        <w:jc w:val="both"/>
        <w:rPr>
          <w:rFonts w:eastAsiaTheme="minorEastAsia"/>
        </w:rPr>
      </w:pPr>
      <w:r w:rsidRPr="00F10358">
        <w:rPr>
          <w:rFonts w:eastAsiaTheme="minorEastAsia"/>
        </w:rPr>
        <w:t>17(a) Find the equation of a straight line which is perpendicular to 3y – 5x = 5 and passes through the point of intersection of the lines 2x + y = 5 and x – 2y = 0</w:t>
      </w:r>
      <w:r w:rsidR="00BB7640">
        <w:rPr>
          <w:rFonts w:eastAsiaTheme="minorEastAsia"/>
        </w:rPr>
        <w:t xml:space="preserve">                                                                                 </w:t>
      </w:r>
      <w:r w:rsidRPr="00F10358">
        <w:rPr>
          <w:rFonts w:eastAsiaTheme="minorEastAsia"/>
        </w:rPr>
        <w:t xml:space="preserve"> (5 marks)</w:t>
      </w:r>
    </w:p>
    <w:p w14:paraId="4D190F54" w14:textId="77777777" w:rsidR="0075046D" w:rsidRPr="00F10358" w:rsidRDefault="0075046D" w:rsidP="00F10358">
      <w:pPr>
        <w:spacing w:line="360" w:lineRule="auto"/>
        <w:ind w:left="450" w:hanging="450"/>
        <w:jc w:val="both"/>
        <w:rPr>
          <w:rFonts w:eastAsiaTheme="minorEastAsia"/>
        </w:rPr>
      </w:pPr>
    </w:p>
    <w:p w14:paraId="556DF8DC" w14:textId="77777777" w:rsidR="0075046D" w:rsidRPr="00F10358" w:rsidRDefault="0075046D" w:rsidP="00F10358">
      <w:pPr>
        <w:spacing w:line="360" w:lineRule="auto"/>
        <w:ind w:left="450" w:hanging="450"/>
        <w:jc w:val="both"/>
        <w:rPr>
          <w:rFonts w:eastAsiaTheme="minorEastAsia"/>
        </w:rPr>
      </w:pPr>
    </w:p>
    <w:p w14:paraId="76F0E69C" w14:textId="77777777" w:rsidR="0075046D" w:rsidRPr="00F10358" w:rsidRDefault="0075046D" w:rsidP="00F10358">
      <w:pPr>
        <w:spacing w:line="360" w:lineRule="auto"/>
        <w:ind w:left="450" w:hanging="450"/>
        <w:jc w:val="both"/>
        <w:rPr>
          <w:rFonts w:eastAsiaTheme="minorEastAsia"/>
        </w:rPr>
      </w:pPr>
    </w:p>
    <w:p w14:paraId="12CBF4F2" w14:textId="77777777" w:rsidR="0075046D" w:rsidRPr="00F10358" w:rsidRDefault="0075046D" w:rsidP="00F10358">
      <w:pPr>
        <w:spacing w:line="360" w:lineRule="auto"/>
        <w:ind w:left="450" w:hanging="450"/>
        <w:jc w:val="both"/>
        <w:rPr>
          <w:rFonts w:eastAsiaTheme="minorEastAsia"/>
        </w:rPr>
      </w:pPr>
    </w:p>
    <w:p w14:paraId="3580AE93" w14:textId="77777777" w:rsidR="0075046D" w:rsidRPr="00F10358" w:rsidRDefault="0075046D" w:rsidP="00F10358">
      <w:pPr>
        <w:spacing w:line="360" w:lineRule="auto"/>
        <w:ind w:left="450" w:hanging="450"/>
        <w:jc w:val="both"/>
        <w:rPr>
          <w:rFonts w:eastAsiaTheme="minorEastAsia"/>
        </w:rPr>
      </w:pPr>
    </w:p>
    <w:p w14:paraId="24B5FBE5" w14:textId="77777777" w:rsidR="0075046D" w:rsidRPr="00F10358" w:rsidRDefault="0075046D" w:rsidP="00F10358">
      <w:pPr>
        <w:spacing w:line="360" w:lineRule="auto"/>
        <w:ind w:left="450" w:hanging="450"/>
        <w:jc w:val="both"/>
        <w:rPr>
          <w:rFonts w:eastAsiaTheme="minorEastAsia"/>
        </w:rPr>
      </w:pPr>
    </w:p>
    <w:p w14:paraId="748D4665" w14:textId="77777777" w:rsidR="0075046D" w:rsidRPr="00F10358" w:rsidRDefault="0075046D" w:rsidP="00F10358">
      <w:pPr>
        <w:spacing w:line="360" w:lineRule="auto"/>
        <w:ind w:left="450" w:hanging="450"/>
        <w:jc w:val="both"/>
        <w:rPr>
          <w:rFonts w:eastAsiaTheme="minorEastAsia"/>
        </w:rPr>
      </w:pPr>
    </w:p>
    <w:p w14:paraId="6AD29876" w14:textId="77777777" w:rsidR="0075046D" w:rsidRPr="00F10358" w:rsidRDefault="0075046D" w:rsidP="00F10358">
      <w:pPr>
        <w:spacing w:line="360" w:lineRule="auto"/>
        <w:ind w:left="450" w:hanging="450"/>
        <w:jc w:val="both"/>
        <w:rPr>
          <w:rFonts w:eastAsiaTheme="minorEastAsia"/>
        </w:rPr>
      </w:pPr>
      <w:r w:rsidRPr="00F10358">
        <w:rPr>
          <w:rFonts w:eastAsiaTheme="minorEastAsia"/>
        </w:rPr>
        <w:t xml:space="preserve">(b) A straight line y = </w:t>
      </w:r>
      <m:oMath>
        <m:f>
          <m:fPr>
            <m:type m:val="skw"/>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 xml:space="preserve">x-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F10358">
        <w:rPr>
          <w:rFonts w:eastAsiaTheme="minorEastAsia"/>
        </w:rPr>
        <w:t xml:space="preserve"> meets the x axis at point T.</w:t>
      </w:r>
    </w:p>
    <w:p w14:paraId="2C2FC5CE" w14:textId="5A8B0FC6" w:rsidR="0075046D" w:rsidRPr="00F10358" w:rsidRDefault="0075046D" w:rsidP="00F10358">
      <w:pPr>
        <w:spacing w:line="360" w:lineRule="auto"/>
        <w:ind w:left="450" w:hanging="450"/>
        <w:jc w:val="both"/>
        <w:rPr>
          <w:rFonts w:eastAsiaTheme="minorEastAsia"/>
        </w:rPr>
      </w:pPr>
      <w:r w:rsidRPr="00F10358">
        <w:rPr>
          <w:rFonts w:eastAsiaTheme="minorEastAsia"/>
        </w:rPr>
        <w:t xml:space="preserve">      (i) Determine the coordinates of T                                                                  </w:t>
      </w:r>
      <w:r w:rsidR="00BB7640">
        <w:rPr>
          <w:rFonts w:eastAsiaTheme="minorEastAsia"/>
        </w:rPr>
        <w:t xml:space="preserve">                           </w:t>
      </w:r>
      <w:r w:rsidRPr="00F10358">
        <w:rPr>
          <w:rFonts w:eastAsiaTheme="minorEastAsia"/>
        </w:rPr>
        <w:t xml:space="preserve">  </w:t>
      </w:r>
      <w:r w:rsidR="00BB7640">
        <w:rPr>
          <w:rFonts w:eastAsiaTheme="minorEastAsia"/>
        </w:rPr>
        <w:t xml:space="preserve">  </w:t>
      </w:r>
      <w:r w:rsidRPr="00F10358">
        <w:rPr>
          <w:rFonts w:eastAsiaTheme="minorEastAsia"/>
        </w:rPr>
        <w:t xml:space="preserve"> (2 marks)</w:t>
      </w:r>
    </w:p>
    <w:p w14:paraId="3FC428B5" w14:textId="77777777" w:rsidR="0075046D" w:rsidRPr="00F10358" w:rsidRDefault="0075046D" w:rsidP="00F10358">
      <w:pPr>
        <w:spacing w:line="360" w:lineRule="auto"/>
        <w:ind w:left="450" w:hanging="450"/>
        <w:jc w:val="both"/>
        <w:rPr>
          <w:rFonts w:eastAsiaTheme="minorEastAsia"/>
        </w:rPr>
      </w:pPr>
    </w:p>
    <w:p w14:paraId="635A7C6C" w14:textId="77777777" w:rsidR="0075046D" w:rsidRPr="00F10358" w:rsidRDefault="0075046D" w:rsidP="00F10358">
      <w:pPr>
        <w:spacing w:line="360" w:lineRule="auto"/>
        <w:ind w:left="450" w:hanging="450"/>
        <w:jc w:val="both"/>
        <w:rPr>
          <w:rFonts w:eastAsiaTheme="minorEastAsia"/>
        </w:rPr>
      </w:pPr>
    </w:p>
    <w:p w14:paraId="21641ED1" w14:textId="77777777" w:rsidR="0075046D" w:rsidRPr="00F10358" w:rsidRDefault="0075046D" w:rsidP="00F10358">
      <w:pPr>
        <w:spacing w:line="360" w:lineRule="auto"/>
        <w:ind w:left="450" w:hanging="450"/>
        <w:jc w:val="both"/>
        <w:rPr>
          <w:rFonts w:eastAsiaTheme="minorEastAsia"/>
        </w:rPr>
      </w:pPr>
    </w:p>
    <w:p w14:paraId="18FEFAC4" w14:textId="77777777" w:rsidR="0075046D" w:rsidRPr="00F10358" w:rsidRDefault="0075046D" w:rsidP="00F10358">
      <w:pPr>
        <w:spacing w:line="360" w:lineRule="auto"/>
        <w:ind w:left="450" w:hanging="450"/>
        <w:jc w:val="both"/>
        <w:rPr>
          <w:rFonts w:eastAsiaTheme="minorEastAsia"/>
        </w:rPr>
      </w:pPr>
    </w:p>
    <w:p w14:paraId="08E6E595" w14:textId="77777777" w:rsidR="0075046D" w:rsidRPr="00F10358" w:rsidRDefault="0075046D" w:rsidP="00F10358">
      <w:pPr>
        <w:spacing w:line="360" w:lineRule="auto"/>
        <w:ind w:left="450" w:hanging="450"/>
        <w:jc w:val="both"/>
        <w:rPr>
          <w:rFonts w:eastAsiaTheme="minorEastAsia"/>
        </w:rPr>
      </w:pPr>
    </w:p>
    <w:p w14:paraId="1D023755" w14:textId="77777777" w:rsidR="0075046D" w:rsidRPr="00F10358" w:rsidRDefault="0075046D" w:rsidP="00F10358">
      <w:pPr>
        <w:spacing w:line="360" w:lineRule="auto"/>
        <w:ind w:left="450" w:hanging="450"/>
        <w:jc w:val="both"/>
        <w:rPr>
          <w:rFonts w:eastAsiaTheme="minorEastAsia"/>
        </w:rPr>
      </w:pPr>
    </w:p>
    <w:p w14:paraId="7911862D" w14:textId="0D5659F3" w:rsidR="0075046D" w:rsidRPr="00F10358" w:rsidRDefault="0075046D" w:rsidP="00F10358">
      <w:pPr>
        <w:spacing w:line="360" w:lineRule="auto"/>
        <w:ind w:left="450" w:hanging="450"/>
        <w:jc w:val="both"/>
        <w:rPr>
          <w:rFonts w:eastAsiaTheme="minorEastAsia"/>
        </w:rPr>
      </w:pPr>
      <w:r w:rsidRPr="00F10358">
        <w:rPr>
          <w:rFonts w:eastAsiaTheme="minorEastAsia"/>
        </w:rPr>
        <w:t xml:space="preserve">(ii) Determine the acute angle between the line y =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 xml:space="preserve">x- </m:t>
        </m:r>
        <m:f>
          <m:fPr>
            <m:type m:val="skw"/>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F10358">
        <w:rPr>
          <w:rFonts w:eastAsiaTheme="minorEastAsia"/>
        </w:rPr>
        <w:t xml:space="preserve"> and x – axis </w:t>
      </w:r>
      <w:r w:rsidRPr="00F10358">
        <w:rPr>
          <w:rFonts w:eastAsiaTheme="minorEastAsia"/>
        </w:rPr>
        <w:tab/>
      </w:r>
      <w:r w:rsidR="00BB7640">
        <w:rPr>
          <w:rFonts w:eastAsiaTheme="minorEastAsia"/>
        </w:rPr>
        <w:t xml:space="preserve">                                      </w:t>
      </w:r>
      <w:r w:rsidR="001105EB">
        <w:rPr>
          <w:rFonts w:eastAsiaTheme="minorEastAsia"/>
        </w:rPr>
        <w:t xml:space="preserve"> </w:t>
      </w:r>
      <w:r w:rsidR="00E65EB2">
        <w:rPr>
          <w:rFonts w:eastAsiaTheme="minorEastAsia"/>
        </w:rPr>
        <w:t xml:space="preserve">    </w:t>
      </w:r>
      <w:r w:rsidR="00BB7640">
        <w:rPr>
          <w:rFonts w:eastAsiaTheme="minorEastAsia"/>
        </w:rPr>
        <w:t xml:space="preserve"> </w:t>
      </w:r>
      <w:r w:rsidR="00AE11FF">
        <w:rPr>
          <w:rFonts w:eastAsiaTheme="minorEastAsia"/>
        </w:rPr>
        <w:t xml:space="preserve"> </w:t>
      </w:r>
      <w:r w:rsidR="00E65EB2">
        <w:rPr>
          <w:rFonts w:eastAsiaTheme="minorEastAsia"/>
        </w:rPr>
        <w:t>(2 m</w:t>
      </w:r>
      <w:r w:rsidRPr="00F10358">
        <w:rPr>
          <w:rFonts w:eastAsiaTheme="minorEastAsia"/>
        </w:rPr>
        <w:t>ks)</w:t>
      </w:r>
    </w:p>
    <w:p w14:paraId="3055656F" w14:textId="77777777" w:rsidR="0075046D" w:rsidRPr="00F10358" w:rsidRDefault="0075046D" w:rsidP="00F10358">
      <w:pPr>
        <w:spacing w:line="360" w:lineRule="auto"/>
        <w:ind w:left="450" w:hanging="450"/>
        <w:jc w:val="both"/>
        <w:rPr>
          <w:rFonts w:eastAsiaTheme="minorEastAsia"/>
        </w:rPr>
      </w:pPr>
    </w:p>
    <w:p w14:paraId="57211B2E" w14:textId="77777777" w:rsidR="0075046D" w:rsidRPr="00F10358" w:rsidRDefault="0075046D" w:rsidP="00F10358">
      <w:pPr>
        <w:spacing w:line="360" w:lineRule="auto"/>
        <w:ind w:left="450" w:hanging="450"/>
        <w:jc w:val="both"/>
        <w:rPr>
          <w:rFonts w:eastAsiaTheme="minorEastAsia"/>
        </w:rPr>
      </w:pPr>
    </w:p>
    <w:p w14:paraId="2C1C94F8" w14:textId="77777777" w:rsidR="0075046D" w:rsidRPr="00F10358" w:rsidRDefault="0075046D" w:rsidP="00F10358">
      <w:pPr>
        <w:spacing w:line="360" w:lineRule="auto"/>
        <w:ind w:left="450" w:hanging="450"/>
        <w:jc w:val="both"/>
        <w:rPr>
          <w:rFonts w:eastAsiaTheme="minorEastAsia"/>
        </w:rPr>
      </w:pPr>
    </w:p>
    <w:p w14:paraId="5F8BBF17" w14:textId="77777777" w:rsidR="0075046D" w:rsidRPr="00F10358" w:rsidRDefault="0075046D" w:rsidP="00F10358">
      <w:pPr>
        <w:spacing w:line="360" w:lineRule="auto"/>
        <w:ind w:left="450" w:hanging="450"/>
        <w:jc w:val="both"/>
        <w:rPr>
          <w:rFonts w:eastAsiaTheme="minorEastAsia"/>
        </w:rPr>
      </w:pPr>
    </w:p>
    <w:p w14:paraId="0F2EBCC3" w14:textId="77777777" w:rsidR="0075046D" w:rsidRPr="00F10358" w:rsidRDefault="0075046D" w:rsidP="00F10358">
      <w:pPr>
        <w:spacing w:line="360" w:lineRule="auto"/>
        <w:ind w:left="450" w:hanging="450"/>
        <w:jc w:val="both"/>
        <w:rPr>
          <w:rFonts w:eastAsiaTheme="minorEastAsia"/>
        </w:rPr>
      </w:pPr>
    </w:p>
    <w:p w14:paraId="0F0C2B6E" w14:textId="77777777" w:rsidR="0075046D" w:rsidRPr="00F10358" w:rsidRDefault="0075046D" w:rsidP="00F10358">
      <w:pPr>
        <w:spacing w:line="360" w:lineRule="auto"/>
        <w:ind w:left="450" w:hanging="450"/>
        <w:jc w:val="both"/>
        <w:rPr>
          <w:rFonts w:eastAsiaTheme="minorEastAsia"/>
        </w:rPr>
      </w:pPr>
    </w:p>
    <w:p w14:paraId="60EAE357" w14:textId="086360A0" w:rsidR="0075046D" w:rsidRPr="00F10358" w:rsidRDefault="0075046D" w:rsidP="00F10358">
      <w:pPr>
        <w:spacing w:before="240" w:line="360" w:lineRule="auto"/>
        <w:ind w:left="450" w:hanging="450"/>
        <w:jc w:val="both"/>
        <w:rPr>
          <w:rFonts w:eastAsiaTheme="minorEastAsia"/>
        </w:rPr>
      </w:pPr>
      <w:r w:rsidRPr="00F10358">
        <w:rPr>
          <w:rFonts w:eastAsiaTheme="minorEastAsia"/>
        </w:rPr>
        <w:t xml:space="preserve">(iii)Find the y –intercept of line y = </w:t>
      </w:r>
      <m:oMath>
        <m:f>
          <m:fPr>
            <m:type m:val="skw"/>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 xml:space="preserve">x- </m:t>
        </m:r>
        <m:f>
          <m:fPr>
            <m:type m:val="skw"/>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F10358">
        <w:rPr>
          <w:rFonts w:eastAsiaTheme="minorEastAsia"/>
        </w:rPr>
        <w:t xml:space="preserve">                                </w:t>
      </w:r>
      <w:r w:rsidR="00675648" w:rsidRPr="00F10358">
        <w:rPr>
          <w:rFonts w:eastAsiaTheme="minorEastAsia"/>
        </w:rPr>
        <w:t xml:space="preserve">                 </w:t>
      </w:r>
      <w:r w:rsidR="001105EB">
        <w:rPr>
          <w:rFonts w:eastAsiaTheme="minorEastAsia"/>
        </w:rPr>
        <w:t xml:space="preserve">                                  </w:t>
      </w:r>
      <w:r w:rsidR="00AE11FF">
        <w:rPr>
          <w:rFonts w:eastAsiaTheme="minorEastAsia"/>
        </w:rPr>
        <w:t xml:space="preserve">  </w:t>
      </w:r>
      <w:r w:rsidR="00E65EB2">
        <w:rPr>
          <w:rFonts w:eastAsiaTheme="minorEastAsia"/>
        </w:rPr>
        <w:t>(1m</w:t>
      </w:r>
      <w:r w:rsidR="00675648" w:rsidRPr="00F10358">
        <w:rPr>
          <w:rFonts w:eastAsiaTheme="minorEastAsia"/>
        </w:rPr>
        <w:t>k</w:t>
      </w:r>
      <w:r w:rsidR="00E65EB2">
        <w:rPr>
          <w:rFonts w:eastAsiaTheme="minorEastAsia"/>
        </w:rPr>
        <w:t>s</w:t>
      </w:r>
      <w:r w:rsidR="00675648" w:rsidRPr="00F10358">
        <w:rPr>
          <w:rFonts w:eastAsiaTheme="minorEastAsia"/>
        </w:rPr>
        <w:t xml:space="preserve">) </w:t>
      </w:r>
    </w:p>
    <w:p w14:paraId="2E206C47" w14:textId="77777777" w:rsidR="00675648" w:rsidRDefault="00675648" w:rsidP="00F10358">
      <w:pPr>
        <w:spacing w:before="240" w:line="360" w:lineRule="auto"/>
        <w:ind w:left="450" w:hanging="450"/>
        <w:jc w:val="both"/>
        <w:rPr>
          <w:rFonts w:eastAsiaTheme="minorEastAsia"/>
        </w:rPr>
      </w:pPr>
    </w:p>
    <w:p w14:paraId="2CE6BA4F" w14:textId="77777777" w:rsidR="00C120FC" w:rsidRDefault="00C120FC" w:rsidP="00F10358">
      <w:pPr>
        <w:spacing w:before="240" w:line="360" w:lineRule="auto"/>
        <w:ind w:left="450" w:hanging="450"/>
        <w:jc w:val="both"/>
        <w:rPr>
          <w:rFonts w:eastAsiaTheme="minorEastAsia"/>
        </w:rPr>
      </w:pPr>
    </w:p>
    <w:p w14:paraId="0F416C62" w14:textId="77777777" w:rsidR="00BB7640" w:rsidRDefault="00BB7640" w:rsidP="00F10358">
      <w:pPr>
        <w:spacing w:before="240" w:line="360" w:lineRule="auto"/>
        <w:ind w:left="450" w:hanging="450"/>
        <w:jc w:val="both"/>
        <w:rPr>
          <w:rFonts w:eastAsiaTheme="minorEastAsia"/>
        </w:rPr>
      </w:pPr>
    </w:p>
    <w:p w14:paraId="2A862C5C" w14:textId="77777777" w:rsidR="00DC26F1" w:rsidRPr="00F10358" w:rsidRDefault="0075046D" w:rsidP="00F10358">
      <w:pPr>
        <w:spacing w:after="160" w:line="360" w:lineRule="auto"/>
        <w:jc w:val="both"/>
        <w:rPr>
          <w:rFonts w:eastAsiaTheme="minorEastAsia"/>
        </w:rPr>
      </w:pPr>
      <w:r w:rsidRPr="00F10358">
        <w:rPr>
          <w:rFonts w:eastAsiaTheme="minorEastAsia"/>
        </w:rPr>
        <w:lastRenderedPageBreak/>
        <w:t>18</w:t>
      </w:r>
      <w:r w:rsidR="008C46E3" w:rsidRPr="00F10358">
        <w:rPr>
          <w:rFonts w:eastAsiaTheme="minorEastAsia"/>
        </w:rPr>
        <w:t>.</w:t>
      </w:r>
      <w:r w:rsidR="003E40A8" w:rsidRPr="00F10358">
        <w:rPr>
          <w:rFonts w:eastAsiaTheme="minorEastAsia"/>
        </w:rPr>
        <w:t xml:space="preserve"> </w:t>
      </w:r>
      <w:r w:rsidR="00DC26F1" w:rsidRPr="00F10358">
        <w:rPr>
          <w:rFonts w:eastAsiaTheme="minorEastAsia"/>
        </w:rPr>
        <w:t>While designing the water circulation system, planners of an estate used assumption that each housing unit in the estate will require at least 0.32m</w:t>
      </w:r>
      <w:r w:rsidR="00DC26F1" w:rsidRPr="00F10358">
        <w:rPr>
          <w:rFonts w:eastAsiaTheme="minorEastAsia"/>
          <w:vertAlign w:val="superscript"/>
        </w:rPr>
        <w:t>3</w:t>
      </w:r>
      <w:r w:rsidR="00DC26F1" w:rsidRPr="00F10358">
        <w:rPr>
          <w:rFonts w:eastAsiaTheme="minorEastAsia"/>
        </w:rPr>
        <w:t xml:space="preserve"> of water per day. To satisfy this need, they are to use a water pipe of radius 8cm to distribute the water. The water will be flowing in the pipe for only 14 hours a day at the rate of 24cm/s.</w:t>
      </w:r>
    </w:p>
    <w:p w14:paraId="7860A015" w14:textId="77777777" w:rsidR="00DC26F1" w:rsidRPr="00F10358" w:rsidRDefault="008C46E3" w:rsidP="00F10358">
      <w:pPr>
        <w:spacing w:after="160" w:line="360" w:lineRule="auto"/>
        <w:jc w:val="both"/>
        <w:rPr>
          <w:rFonts w:eastAsiaTheme="minorEastAsia"/>
        </w:rPr>
      </w:pPr>
      <w:r w:rsidRPr="00F10358">
        <w:rPr>
          <w:rFonts w:eastAsiaTheme="minorEastAsia"/>
        </w:rPr>
        <w:t>a.</w:t>
      </w:r>
      <w:r w:rsidR="00DC26F1" w:rsidRPr="00F10358">
        <w:rPr>
          <w:rFonts w:eastAsiaTheme="minorEastAsia"/>
        </w:rPr>
        <w:t xml:space="preserve">Determine the amount of water to the nearest </w:t>
      </w:r>
      <w:r w:rsidRPr="00F10358">
        <w:rPr>
          <w:rFonts w:eastAsiaTheme="minorEastAsia"/>
        </w:rPr>
        <w:t>litres, supplied in one hour.</w:t>
      </w:r>
      <w:r w:rsidRPr="00F10358">
        <w:rPr>
          <w:rFonts w:eastAsiaTheme="minorEastAsia"/>
        </w:rPr>
        <w:tab/>
      </w:r>
      <w:r w:rsidR="00A632E5" w:rsidRPr="00F10358">
        <w:rPr>
          <w:rFonts w:eastAsiaTheme="minorEastAsia"/>
        </w:rPr>
        <w:t xml:space="preserve">        </w:t>
      </w:r>
      <w:r w:rsidR="00DC26F1" w:rsidRPr="00F10358">
        <w:rPr>
          <w:rFonts w:eastAsiaTheme="minorEastAsia"/>
        </w:rPr>
        <w:t>(3marks)</w:t>
      </w:r>
    </w:p>
    <w:p w14:paraId="2DEA3D97" w14:textId="77777777" w:rsidR="00DC26F1" w:rsidRPr="00F10358" w:rsidRDefault="00DC26F1" w:rsidP="00F10358">
      <w:pPr>
        <w:spacing w:line="360" w:lineRule="auto"/>
        <w:jc w:val="both"/>
        <w:rPr>
          <w:rFonts w:eastAsiaTheme="minorEastAsia"/>
        </w:rPr>
      </w:pPr>
    </w:p>
    <w:p w14:paraId="0E499C5B" w14:textId="77777777" w:rsidR="00DC26F1" w:rsidRPr="00F10358" w:rsidRDefault="00DC26F1" w:rsidP="00F10358">
      <w:pPr>
        <w:spacing w:line="360" w:lineRule="auto"/>
        <w:jc w:val="both"/>
        <w:rPr>
          <w:rFonts w:eastAsiaTheme="minorEastAsia"/>
        </w:rPr>
      </w:pPr>
    </w:p>
    <w:p w14:paraId="39000203" w14:textId="77777777" w:rsidR="00A632E5" w:rsidRPr="00F10358" w:rsidRDefault="00A632E5" w:rsidP="00F10358">
      <w:pPr>
        <w:spacing w:line="360" w:lineRule="auto"/>
        <w:jc w:val="both"/>
        <w:rPr>
          <w:rFonts w:eastAsiaTheme="minorEastAsia"/>
        </w:rPr>
      </w:pPr>
    </w:p>
    <w:p w14:paraId="5059F459" w14:textId="77777777" w:rsidR="00DC26F1" w:rsidRPr="00F10358" w:rsidRDefault="00DC26F1" w:rsidP="00F10358">
      <w:pPr>
        <w:spacing w:line="360" w:lineRule="auto"/>
        <w:jc w:val="both"/>
        <w:rPr>
          <w:rFonts w:eastAsiaTheme="minorEastAsia"/>
        </w:rPr>
      </w:pPr>
    </w:p>
    <w:p w14:paraId="25FFCA35" w14:textId="77777777" w:rsidR="00DC26F1" w:rsidRPr="00F10358" w:rsidRDefault="003E40A8" w:rsidP="00F10358">
      <w:pPr>
        <w:spacing w:after="160" w:line="360" w:lineRule="auto"/>
        <w:jc w:val="both"/>
        <w:rPr>
          <w:rFonts w:eastAsiaTheme="minorEastAsia"/>
        </w:rPr>
      </w:pPr>
      <w:r w:rsidRPr="00F10358">
        <w:rPr>
          <w:rFonts w:eastAsiaTheme="minorEastAsia"/>
        </w:rPr>
        <w:t xml:space="preserve">b. </w:t>
      </w:r>
      <w:r w:rsidR="00DC26F1" w:rsidRPr="00F10358">
        <w:rPr>
          <w:rFonts w:eastAsiaTheme="minorEastAsia"/>
        </w:rPr>
        <w:t>What is the maximum number of housing units that can be supported by the water circulation system? (Assume that a housing unit requires at most 0.32m</w:t>
      </w:r>
      <w:r w:rsidR="00DC26F1" w:rsidRPr="00F10358">
        <w:rPr>
          <w:rFonts w:eastAsiaTheme="minorEastAsia"/>
          <w:vertAlign w:val="superscript"/>
        </w:rPr>
        <w:t>3</w:t>
      </w:r>
      <w:r w:rsidR="00C120FC">
        <w:rPr>
          <w:rFonts w:eastAsiaTheme="minorEastAsia"/>
        </w:rPr>
        <w:t xml:space="preserve"> of water per day).</w:t>
      </w:r>
      <w:r w:rsidR="00C120FC">
        <w:rPr>
          <w:rFonts w:eastAsiaTheme="minorEastAsia"/>
        </w:rPr>
        <w:tab/>
      </w:r>
      <w:r w:rsidR="00DC26F1" w:rsidRPr="00F10358">
        <w:rPr>
          <w:rFonts w:eastAsiaTheme="minorEastAsia"/>
        </w:rPr>
        <w:t>(2marks)</w:t>
      </w:r>
    </w:p>
    <w:p w14:paraId="60FD1EDB" w14:textId="77777777" w:rsidR="00DC26F1" w:rsidRPr="00F10358" w:rsidRDefault="00DC26F1" w:rsidP="00F10358">
      <w:pPr>
        <w:spacing w:line="360" w:lineRule="auto"/>
        <w:jc w:val="both"/>
        <w:rPr>
          <w:rFonts w:eastAsiaTheme="minorEastAsia"/>
        </w:rPr>
      </w:pPr>
    </w:p>
    <w:p w14:paraId="69959BF6" w14:textId="77777777" w:rsidR="00DC26F1" w:rsidRPr="00F10358" w:rsidRDefault="00DC26F1" w:rsidP="00F10358">
      <w:pPr>
        <w:spacing w:line="360" w:lineRule="auto"/>
        <w:jc w:val="both"/>
        <w:rPr>
          <w:rFonts w:eastAsiaTheme="minorEastAsia"/>
        </w:rPr>
      </w:pPr>
    </w:p>
    <w:p w14:paraId="2B8D157E" w14:textId="77777777" w:rsidR="00DC26F1" w:rsidRDefault="00DC26F1" w:rsidP="00F10358">
      <w:pPr>
        <w:spacing w:line="360" w:lineRule="auto"/>
        <w:jc w:val="both"/>
        <w:rPr>
          <w:rFonts w:eastAsiaTheme="minorEastAsia"/>
        </w:rPr>
      </w:pPr>
    </w:p>
    <w:p w14:paraId="62CE1168" w14:textId="77777777" w:rsidR="00BB7640" w:rsidRPr="00F10358" w:rsidRDefault="00BB7640" w:rsidP="00F10358">
      <w:pPr>
        <w:spacing w:line="360" w:lineRule="auto"/>
        <w:jc w:val="both"/>
        <w:rPr>
          <w:rFonts w:eastAsiaTheme="minorEastAsia"/>
        </w:rPr>
      </w:pPr>
    </w:p>
    <w:p w14:paraId="5E7E568B" w14:textId="77777777" w:rsidR="00DC26F1" w:rsidRPr="00F10358" w:rsidRDefault="00DC26F1" w:rsidP="00F10358">
      <w:pPr>
        <w:spacing w:line="360" w:lineRule="auto"/>
        <w:jc w:val="both"/>
        <w:rPr>
          <w:rFonts w:eastAsiaTheme="minorEastAsia"/>
        </w:rPr>
      </w:pPr>
    </w:p>
    <w:p w14:paraId="2FCAEF2F" w14:textId="0FBF5D29" w:rsidR="00DC26F1" w:rsidRPr="00F10358" w:rsidRDefault="003E40A8" w:rsidP="00F10358">
      <w:pPr>
        <w:spacing w:after="160" w:line="360" w:lineRule="auto"/>
        <w:jc w:val="both"/>
        <w:rPr>
          <w:rFonts w:eastAsiaTheme="minorEastAsia"/>
        </w:rPr>
      </w:pPr>
      <w:r w:rsidRPr="00F10358">
        <w:rPr>
          <w:rFonts w:eastAsiaTheme="minorEastAsia"/>
        </w:rPr>
        <w:t xml:space="preserve">c. </w:t>
      </w:r>
      <w:r w:rsidR="00DC26F1" w:rsidRPr="00F10358">
        <w:rPr>
          <w:rFonts w:eastAsiaTheme="minorEastAsia"/>
        </w:rPr>
        <w:t xml:space="preserve">Each housing unit will pay a flat rate of sh. 280 per month for the supply of water. If the number of housing units in the estate is to be maximum and all end up being occupied, calculate the amount of money that will be collected in a month. </w:t>
      </w:r>
      <w:r w:rsidR="00DC26F1" w:rsidRPr="00F10358">
        <w:rPr>
          <w:rFonts w:eastAsiaTheme="minorEastAsia"/>
        </w:rPr>
        <w:tab/>
      </w:r>
      <w:r w:rsidR="005922A2">
        <w:rPr>
          <w:rFonts w:eastAsiaTheme="minorEastAsia"/>
        </w:rPr>
        <w:t xml:space="preserve">                                   </w:t>
      </w:r>
      <w:r w:rsidR="00A632E5" w:rsidRPr="00F10358">
        <w:rPr>
          <w:rFonts w:eastAsiaTheme="minorEastAsia"/>
        </w:rPr>
        <w:t xml:space="preserve">   </w:t>
      </w:r>
      <w:r w:rsidR="007A0B69">
        <w:rPr>
          <w:rFonts w:eastAsiaTheme="minorEastAsia"/>
        </w:rPr>
        <w:t xml:space="preserve">                                                                                          </w:t>
      </w:r>
      <w:r w:rsidRPr="00F10358">
        <w:rPr>
          <w:rFonts w:eastAsiaTheme="minorEastAsia"/>
        </w:rPr>
        <w:t>(2 marks)</w:t>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DC26F1" w:rsidRPr="00F10358">
        <w:rPr>
          <w:rFonts w:eastAsiaTheme="minorEastAsia"/>
        </w:rPr>
        <w:tab/>
      </w:r>
    </w:p>
    <w:p w14:paraId="1746AC01" w14:textId="77777777" w:rsidR="00DC26F1" w:rsidRPr="00F10358" w:rsidRDefault="00DC26F1" w:rsidP="00F10358">
      <w:pPr>
        <w:spacing w:line="360" w:lineRule="auto"/>
        <w:jc w:val="both"/>
        <w:rPr>
          <w:rFonts w:eastAsiaTheme="minorEastAsia"/>
        </w:rPr>
      </w:pPr>
    </w:p>
    <w:p w14:paraId="0D41523F" w14:textId="77777777" w:rsidR="00A632E5" w:rsidRPr="00F10358" w:rsidRDefault="00A632E5" w:rsidP="00F10358">
      <w:pPr>
        <w:spacing w:line="360" w:lineRule="auto"/>
        <w:jc w:val="both"/>
        <w:rPr>
          <w:rFonts w:eastAsiaTheme="minorEastAsia"/>
        </w:rPr>
      </w:pPr>
    </w:p>
    <w:p w14:paraId="0BB5D2EF" w14:textId="77777777" w:rsidR="00DC26F1" w:rsidRPr="00F10358" w:rsidRDefault="00DC26F1" w:rsidP="00F10358">
      <w:pPr>
        <w:spacing w:line="360" w:lineRule="auto"/>
        <w:jc w:val="both"/>
        <w:rPr>
          <w:rFonts w:eastAsiaTheme="minorEastAsia"/>
        </w:rPr>
      </w:pPr>
    </w:p>
    <w:p w14:paraId="5969D711" w14:textId="76FADA29" w:rsidR="00DC26F1" w:rsidRPr="00F10358" w:rsidRDefault="003E40A8" w:rsidP="00F10358">
      <w:pPr>
        <w:spacing w:after="160" w:line="360" w:lineRule="auto"/>
        <w:jc w:val="both"/>
        <w:rPr>
          <w:rFonts w:eastAsiaTheme="minorEastAsia"/>
        </w:rPr>
      </w:pPr>
      <w:r w:rsidRPr="00F10358">
        <w:rPr>
          <w:rFonts w:eastAsiaTheme="minorEastAsia"/>
        </w:rPr>
        <w:t xml:space="preserve">d. </w:t>
      </w:r>
      <w:r w:rsidR="00DC26F1" w:rsidRPr="00F10358">
        <w:rPr>
          <w:rFonts w:eastAsiaTheme="minorEastAsia"/>
        </w:rPr>
        <w:t>The maximum number of housing units were constructed and all got occupied. The estate ended up using on average 0.35m</w:t>
      </w:r>
      <w:r w:rsidR="00DC26F1" w:rsidRPr="00F10358">
        <w:rPr>
          <w:rFonts w:eastAsiaTheme="minorEastAsia"/>
          <w:vertAlign w:val="superscript"/>
        </w:rPr>
        <w:t xml:space="preserve">3 </w:t>
      </w:r>
      <w:r w:rsidR="00DC26F1" w:rsidRPr="00F10358">
        <w:rPr>
          <w:rFonts w:eastAsiaTheme="minorEastAsia"/>
        </w:rPr>
        <w:t>of water per housing unit per day. How much longer was the water pumped per day to satisfy the estate’s water demand?</w:t>
      </w:r>
      <w:r w:rsidR="00DC26F1" w:rsidRPr="00F10358">
        <w:rPr>
          <w:rFonts w:eastAsiaTheme="minorEastAsia"/>
        </w:rPr>
        <w:tab/>
      </w:r>
      <w:r w:rsidR="005922A2">
        <w:rPr>
          <w:rFonts w:eastAsiaTheme="minorEastAsia"/>
        </w:rPr>
        <w:t xml:space="preserve">                               </w:t>
      </w:r>
      <w:r w:rsidR="007A0B69">
        <w:rPr>
          <w:rFonts w:eastAsiaTheme="minorEastAsia"/>
        </w:rPr>
        <w:t xml:space="preserve">                                                                                  </w:t>
      </w:r>
      <w:r w:rsidR="005922A2">
        <w:rPr>
          <w:rFonts w:eastAsiaTheme="minorEastAsia"/>
        </w:rPr>
        <w:t xml:space="preserve">  </w:t>
      </w:r>
      <w:r w:rsidRPr="00F10358">
        <w:rPr>
          <w:rFonts w:eastAsiaTheme="minorEastAsia"/>
        </w:rPr>
        <w:t>(3marks)</w:t>
      </w:r>
      <w:r w:rsidR="00DC26F1" w:rsidRPr="00F10358">
        <w:rPr>
          <w:rFonts w:eastAsiaTheme="minorEastAsia"/>
        </w:rPr>
        <w:tab/>
      </w:r>
      <w:r w:rsidR="00DC26F1" w:rsidRPr="00F10358">
        <w:rPr>
          <w:rFonts w:eastAsiaTheme="minorEastAsia"/>
        </w:rPr>
        <w:tab/>
      </w:r>
      <w:r w:rsidR="00DC26F1" w:rsidRPr="00F10358">
        <w:rPr>
          <w:rFonts w:eastAsiaTheme="minorEastAsia"/>
        </w:rPr>
        <w:tab/>
      </w:r>
      <w:r w:rsidR="008C46E3" w:rsidRPr="00F10358">
        <w:rPr>
          <w:rFonts w:eastAsiaTheme="minorEastAsia"/>
        </w:rPr>
        <w:t xml:space="preserve">                           </w:t>
      </w:r>
    </w:p>
    <w:p w14:paraId="4C6C8283" w14:textId="77777777" w:rsidR="00DC26F1" w:rsidRPr="00F10358" w:rsidRDefault="00DC26F1" w:rsidP="00F10358">
      <w:pPr>
        <w:spacing w:line="360" w:lineRule="auto"/>
        <w:jc w:val="both"/>
        <w:rPr>
          <w:rFonts w:eastAsiaTheme="minorEastAsia"/>
        </w:rPr>
      </w:pPr>
    </w:p>
    <w:p w14:paraId="79D7C589" w14:textId="77777777" w:rsidR="00DC26F1" w:rsidRDefault="00DC26F1" w:rsidP="00F10358">
      <w:pPr>
        <w:spacing w:line="360" w:lineRule="auto"/>
        <w:jc w:val="both"/>
        <w:rPr>
          <w:rFonts w:eastAsiaTheme="minorEastAsia"/>
        </w:rPr>
      </w:pPr>
    </w:p>
    <w:p w14:paraId="1D9EB6B1" w14:textId="77777777" w:rsidR="001C23FB" w:rsidRDefault="001C23FB" w:rsidP="00F10358">
      <w:pPr>
        <w:spacing w:line="360" w:lineRule="auto"/>
        <w:jc w:val="both"/>
        <w:rPr>
          <w:rFonts w:eastAsiaTheme="minorEastAsia"/>
        </w:rPr>
      </w:pPr>
    </w:p>
    <w:p w14:paraId="10904EEF" w14:textId="77777777" w:rsidR="007A0B69" w:rsidRPr="00F10358" w:rsidRDefault="007A0B69" w:rsidP="00F10358">
      <w:pPr>
        <w:spacing w:line="360" w:lineRule="auto"/>
        <w:jc w:val="both"/>
        <w:rPr>
          <w:rFonts w:eastAsiaTheme="minorEastAsia"/>
        </w:rPr>
      </w:pPr>
    </w:p>
    <w:p w14:paraId="65C212D3" w14:textId="77777777" w:rsidR="005922A2" w:rsidRDefault="0075046D" w:rsidP="005922A2">
      <w:pPr>
        <w:tabs>
          <w:tab w:val="left" w:pos="1710"/>
        </w:tabs>
        <w:spacing w:after="160" w:line="360" w:lineRule="auto"/>
        <w:jc w:val="both"/>
      </w:pPr>
      <w:r w:rsidRPr="00F10358">
        <w:lastRenderedPageBreak/>
        <w:t>19</w:t>
      </w:r>
      <w:r w:rsidR="008C46E3" w:rsidRPr="00F10358">
        <w:t>.</w:t>
      </w:r>
      <w:r w:rsidR="001D184F" w:rsidRPr="00F10358">
        <w:t xml:space="preserve"> </w:t>
      </w:r>
      <w:r w:rsidR="00DC26F1" w:rsidRPr="00F10358">
        <w:t xml:space="preserve">The equation of the curve is </w:t>
      </w:r>
      <w:r w:rsidR="00DC26F1" w:rsidRPr="00F10358">
        <w:rPr>
          <w:position w:val="-10"/>
        </w:rPr>
        <w:object w:dxaOrig="1520" w:dyaOrig="360" w14:anchorId="7EDA982E">
          <v:shape id="_x0000_i1028" type="#_x0000_t75" style="width:76pt;height:18.5pt" o:ole="">
            <v:imagedata r:id="rId14" o:title=""/>
          </v:shape>
          <o:OLEObject Type="Embed" ProgID="Equation.DSMT4" ShapeID="_x0000_i1028" DrawAspect="Content" ObjectID="_1813731923" r:id="rId15"/>
        </w:object>
      </w:r>
    </w:p>
    <w:p w14:paraId="615924CF" w14:textId="77777777" w:rsidR="00DC26F1" w:rsidRPr="00F10358" w:rsidRDefault="005922A2" w:rsidP="005922A2">
      <w:pPr>
        <w:tabs>
          <w:tab w:val="left" w:pos="1710"/>
        </w:tabs>
        <w:spacing w:after="160" w:line="360" w:lineRule="auto"/>
        <w:jc w:val="both"/>
      </w:pPr>
      <w:r>
        <w:t xml:space="preserve">     </w:t>
      </w:r>
      <w:r w:rsidR="00DC26F1" w:rsidRPr="00F10358">
        <w:t xml:space="preserve">(a) Determine </w:t>
      </w:r>
    </w:p>
    <w:p w14:paraId="33E5F237" w14:textId="041350FB" w:rsidR="00DC26F1" w:rsidRPr="00F10358" w:rsidRDefault="004B6601" w:rsidP="00F10358">
      <w:pPr>
        <w:tabs>
          <w:tab w:val="left" w:pos="1710"/>
        </w:tabs>
        <w:spacing w:line="360" w:lineRule="auto"/>
        <w:jc w:val="both"/>
      </w:pPr>
      <w:r w:rsidRPr="00F10358">
        <w:t>(i) T</w:t>
      </w:r>
      <w:r w:rsidR="00DC26F1" w:rsidRPr="00F10358">
        <w:t xml:space="preserve">he stationary points                                                                                        </w:t>
      </w:r>
      <w:r w:rsidR="00DC26F1" w:rsidRPr="00F10358">
        <w:tab/>
      </w:r>
      <w:r w:rsidR="00B334F2">
        <w:t xml:space="preserve">             </w:t>
      </w:r>
      <w:r w:rsidR="003A0F07">
        <w:t xml:space="preserve">     </w:t>
      </w:r>
      <w:r w:rsidR="00DC26F1" w:rsidRPr="00F10358">
        <w:t xml:space="preserve"> </w:t>
      </w:r>
      <w:r w:rsidR="00B334F2">
        <w:t xml:space="preserve">        </w:t>
      </w:r>
      <w:r w:rsidR="003A0F07">
        <w:t xml:space="preserve"> </w:t>
      </w:r>
      <w:r w:rsidR="00B334F2">
        <w:t xml:space="preserve">  </w:t>
      </w:r>
      <w:r w:rsidR="003A0F07">
        <w:t xml:space="preserve"> </w:t>
      </w:r>
      <w:r w:rsidR="00DC26F1" w:rsidRPr="00F10358">
        <w:t>(4marks)</w:t>
      </w:r>
    </w:p>
    <w:p w14:paraId="1789F9BB" w14:textId="77777777" w:rsidR="00DC26F1" w:rsidRPr="00F10358" w:rsidRDefault="00DC26F1" w:rsidP="00F10358">
      <w:pPr>
        <w:pStyle w:val="ListParagraph"/>
        <w:tabs>
          <w:tab w:val="left" w:pos="1710"/>
        </w:tabs>
        <w:spacing w:line="360" w:lineRule="auto"/>
        <w:jc w:val="both"/>
      </w:pPr>
    </w:p>
    <w:p w14:paraId="233E34EE" w14:textId="77777777" w:rsidR="00DC26F1" w:rsidRPr="00F10358" w:rsidRDefault="00DC26F1" w:rsidP="00F10358">
      <w:pPr>
        <w:pStyle w:val="ListParagraph"/>
        <w:tabs>
          <w:tab w:val="left" w:pos="1710"/>
        </w:tabs>
        <w:spacing w:line="360" w:lineRule="auto"/>
        <w:jc w:val="both"/>
      </w:pPr>
    </w:p>
    <w:p w14:paraId="24815891" w14:textId="77777777" w:rsidR="00DC26F1" w:rsidRPr="00F10358" w:rsidRDefault="00DC26F1" w:rsidP="00F10358">
      <w:pPr>
        <w:pStyle w:val="ListParagraph"/>
        <w:tabs>
          <w:tab w:val="left" w:pos="1710"/>
        </w:tabs>
        <w:spacing w:line="360" w:lineRule="auto"/>
        <w:jc w:val="both"/>
      </w:pPr>
    </w:p>
    <w:p w14:paraId="112F7ECE" w14:textId="77777777" w:rsidR="00DC26F1" w:rsidRPr="00F10358" w:rsidRDefault="00DC26F1" w:rsidP="00F10358">
      <w:pPr>
        <w:pStyle w:val="ListParagraph"/>
        <w:tabs>
          <w:tab w:val="left" w:pos="1710"/>
        </w:tabs>
        <w:spacing w:line="360" w:lineRule="auto"/>
        <w:jc w:val="both"/>
      </w:pPr>
    </w:p>
    <w:p w14:paraId="66206D4A" w14:textId="77777777" w:rsidR="00DC26F1" w:rsidRPr="00F10358" w:rsidRDefault="00DC26F1" w:rsidP="00F10358">
      <w:pPr>
        <w:pStyle w:val="ListParagraph"/>
        <w:tabs>
          <w:tab w:val="left" w:pos="1710"/>
        </w:tabs>
        <w:spacing w:line="360" w:lineRule="auto"/>
        <w:jc w:val="both"/>
      </w:pPr>
    </w:p>
    <w:p w14:paraId="050DA287" w14:textId="77777777" w:rsidR="00DC26F1" w:rsidRPr="00F10358" w:rsidRDefault="00DC26F1" w:rsidP="00F10358">
      <w:pPr>
        <w:pStyle w:val="ListParagraph"/>
        <w:tabs>
          <w:tab w:val="left" w:pos="1710"/>
        </w:tabs>
        <w:spacing w:line="360" w:lineRule="auto"/>
        <w:jc w:val="both"/>
      </w:pPr>
    </w:p>
    <w:p w14:paraId="7720C512" w14:textId="77777777" w:rsidR="00DC26F1" w:rsidRPr="00F10358" w:rsidRDefault="00DC26F1" w:rsidP="00F10358">
      <w:pPr>
        <w:pStyle w:val="ListParagraph"/>
        <w:tabs>
          <w:tab w:val="left" w:pos="1710"/>
        </w:tabs>
        <w:spacing w:line="360" w:lineRule="auto"/>
        <w:jc w:val="both"/>
      </w:pPr>
    </w:p>
    <w:p w14:paraId="3F352DF0" w14:textId="375647F5" w:rsidR="00DC26F1" w:rsidRPr="00F10358" w:rsidRDefault="004B6601" w:rsidP="00F10358">
      <w:pPr>
        <w:pStyle w:val="ListParagraph"/>
        <w:tabs>
          <w:tab w:val="left" w:pos="1710"/>
        </w:tabs>
        <w:spacing w:line="360" w:lineRule="auto"/>
        <w:ind w:left="360"/>
        <w:jc w:val="both"/>
      </w:pPr>
      <w:r w:rsidRPr="00F10358">
        <w:t>(ii) T</w:t>
      </w:r>
      <w:r w:rsidR="00DC26F1" w:rsidRPr="00F10358">
        <w:t xml:space="preserve">he nature of the stationary points in (a) (i) above        </w:t>
      </w:r>
      <w:r w:rsidR="003A0F07">
        <w:t xml:space="preserve">                                  </w:t>
      </w:r>
      <w:r w:rsidR="00DC26F1" w:rsidRPr="00F10358">
        <w:t xml:space="preserve"> </w:t>
      </w:r>
      <w:r w:rsidR="003A0F07">
        <w:t xml:space="preserve">   </w:t>
      </w:r>
      <w:r w:rsidR="00B334F2">
        <w:t xml:space="preserve">            </w:t>
      </w:r>
      <w:r w:rsidR="003A0F07">
        <w:t xml:space="preserve"> </w:t>
      </w:r>
      <w:r w:rsidR="00DC26F1" w:rsidRPr="00F10358">
        <w:t xml:space="preserve"> </w:t>
      </w:r>
      <w:r w:rsidR="00B334F2">
        <w:t xml:space="preserve">         </w:t>
      </w:r>
      <w:r w:rsidR="00DC26F1" w:rsidRPr="00F10358">
        <w:t>(2 marks)</w:t>
      </w:r>
    </w:p>
    <w:p w14:paraId="76302753" w14:textId="77777777" w:rsidR="00DC26F1" w:rsidRPr="00F10358" w:rsidRDefault="00DC26F1" w:rsidP="00F10358">
      <w:pPr>
        <w:pStyle w:val="ListParagraph"/>
        <w:tabs>
          <w:tab w:val="left" w:pos="1710"/>
        </w:tabs>
        <w:spacing w:line="360" w:lineRule="auto"/>
        <w:jc w:val="both"/>
      </w:pPr>
    </w:p>
    <w:p w14:paraId="3061A4DF" w14:textId="77777777" w:rsidR="00DC26F1" w:rsidRPr="00F10358" w:rsidRDefault="00DC26F1" w:rsidP="00F10358">
      <w:pPr>
        <w:pStyle w:val="ListParagraph"/>
        <w:tabs>
          <w:tab w:val="left" w:pos="1710"/>
        </w:tabs>
        <w:spacing w:line="360" w:lineRule="auto"/>
        <w:jc w:val="both"/>
      </w:pPr>
    </w:p>
    <w:p w14:paraId="2CFED375" w14:textId="77777777" w:rsidR="00DC26F1" w:rsidRPr="00F10358" w:rsidRDefault="00DC26F1" w:rsidP="00F10358">
      <w:pPr>
        <w:pStyle w:val="ListParagraph"/>
        <w:tabs>
          <w:tab w:val="left" w:pos="1710"/>
        </w:tabs>
        <w:spacing w:line="360" w:lineRule="auto"/>
        <w:jc w:val="both"/>
      </w:pPr>
    </w:p>
    <w:p w14:paraId="4702FE2E" w14:textId="77777777" w:rsidR="00DC26F1" w:rsidRPr="00F10358" w:rsidRDefault="00DC26F1" w:rsidP="00F10358">
      <w:pPr>
        <w:pStyle w:val="ListParagraph"/>
        <w:tabs>
          <w:tab w:val="left" w:pos="1710"/>
        </w:tabs>
        <w:spacing w:line="360" w:lineRule="auto"/>
        <w:jc w:val="both"/>
      </w:pPr>
    </w:p>
    <w:p w14:paraId="58DDF9E9" w14:textId="77777777" w:rsidR="00DC26F1" w:rsidRPr="00F10358" w:rsidRDefault="00DC26F1" w:rsidP="003A0F07">
      <w:pPr>
        <w:tabs>
          <w:tab w:val="left" w:pos="1710"/>
        </w:tabs>
        <w:spacing w:line="360" w:lineRule="auto"/>
        <w:jc w:val="both"/>
      </w:pPr>
    </w:p>
    <w:p w14:paraId="56C93942" w14:textId="77777777" w:rsidR="00DC26F1" w:rsidRPr="00F10358" w:rsidRDefault="00DC26F1" w:rsidP="00F10358">
      <w:pPr>
        <w:tabs>
          <w:tab w:val="left" w:pos="1710"/>
        </w:tabs>
        <w:spacing w:line="360" w:lineRule="auto"/>
        <w:jc w:val="both"/>
      </w:pPr>
      <w:r w:rsidRPr="00F10358">
        <w:t xml:space="preserve">(b) Determine </w:t>
      </w:r>
    </w:p>
    <w:p w14:paraId="00A67C1C" w14:textId="7BBA77B3" w:rsidR="00DC26F1" w:rsidRPr="00F10358" w:rsidRDefault="004B6601" w:rsidP="00F10358">
      <w:pPr>
        <w:tabs>
          <w:tab w:val="left" w:pos="1710"/>
        </w:tabs>
        <w:spacing w:line="360" w:lineRule="auto"/>
        <w:jc w:val="both"/>
      </w:pPr>
      <w:r w:rsidRPr="00F10358">
        <w:t>(i) T</w:t>
      </w:r>
      <w:r w:rsidR="00DC26F1" w:rsidRPr="00F10358">
        <w:t xml:space="preserve">he equation of the tangent to the curve at </w:t>
      </w:r>
      <w:r w:rsidR="00DC26F1" w:rsidRPr="00F10358">
        <w:rPr>
          <w:position w:val="-6"/>
        </w:rPr>
        <w:object w:dxaOrig="520" w:dyaOrig="279" w14:anchorId="230D0816">
          <v:shape id="_x0000_i1029" type="#_x0000_t75" style="width:26.5pt;height:14pt" o:ole="">
            <v:imagedata r:id="rId16" o:title=""/>
          </v:shape>
          <o:OLEObject Type="Embed" ProgID="Equation.DSMT4" ShapeID="_x0000_i1029" DrawAspect="Content" ObjectID="_1813731924" r:id="rId17"/>
        </w:object>
      </w:r>
      <w:r w:rsidR="00DC26F1" w:rsidRPr="00F10358">
        <w:tab/>
      </w:r>
      <w:r w:rsidR="003A0F07">
        <w:t xml:space="preserve">                                                   </w:t>
      </w:r>
      <w:r w:rsidR="001C23FB">
        <w:t xml:space="preserve">                    </w:t>
      </w:r>
      <w:r w:rsidR="003A0F07">
        <w:t xml:space="preserve">  </w:t>
      </w:r>
      <w:r w:rsidR="001C23FB">
        <w:t xml:space="preserve">       </w:t>
      </w:r>
      <w:r w:rsidR="003A0F07">
        <w:t xml:space="preserve"> </w:t>
      </w:r>
      <w:r w:rsidR="00DC26F1" w:rsidRPr="00F10358">
        <w:t>(2marks)</w:t>
      </w:r>
    </w:p>
    <w:p w14:paraId="0DF3FD91" w14:textId="77777777" w:rsidR="00DC26F1" w:rsidRPr="00F10358" w:rsidRDefault="00DC26F1" w:rsidP="00F10358">
      <w:pPr>
        <w:pStyle w:val="ListParagraph"/>
        <w:tabs>
          <w:tab w:val="left" w:pos="1710"/>
        </w:tabs>
        <w:spacing w:line="360" w:lineRule="auto"/>
        <w:jc w:val="both"/>
      </w:pPr>
    </w:p>
    <w:p w14:paraId="64534A6A" w14:textId="77777777" w:rsidR="00DC26F1" w:rsidRPr="00F10358" w:rsidRDefault="00DC26F1" w:rsidP="00F10358">
      <w:pPr>
        <w:pStyle w:val="ListParagraph"/>
        <w:tabs>
          <w:tab w:val="left" w:pos="1710"/>
        </w:tabs>
        <w:spacing w:line="360" w:lineRule="auto"/>
        <w:jc w:val="both"/>
      </w:pPr>
    </w:p>
    <w:p w14:paraId="6A5AA653" w14:textId="77777777" w:rsidR="00DC26F1" w:rsidRPr="00F10358" w:rsidRDefault="00DC26F1" w:rsidP="00F10358">
      <w:pPr>
        <w:pStyle w:val="ListParagraph"/>
        <w:tabs>
          <w:tab w:val="left" w:pos="1710"/>
        </w:tabs>
        <w:spacing w:line="360" w:lineRule="auto"/>
        <w:jc w:val="both"/>
      </w:pPr>
    </w:p>
    <w:p w14:paraId="32ABB032" w14:textId="77777777" w:rsidR="00DC26F1" w:rsidRDefault="00DC26F1" w:rsidP="00F10358">
      <w:pPr>
        <w:pStyle w:val="ListParagraph"/>
        <w:tabs>
          <w:tab w:val="left" w:pos="1710"/>
        </w:tabs>
        <w:spacing w:line="360" w:lineRule="auto"/>
        <w:jc w:val="both"/>
      </w:pPr>
    </w:p>
    <w:p w14:paraId="3B8EF6C7" w14:textId="77777777" w:rsidR="001C23FB" w:rsidRPr="00F10358" w:rsidRDefault="001C23FB" w:rsidP="00F10358">
      <w:pPr>
        <w:pStyle w:val="ListParagraph"/>
        <w:tabs>
          <w:tab w:val="left" w:pos="1710"/>
        </w:tabs>
        <w:spacing w:line="360" w:lineRule="auto"/>
        <w:jc w:val="both"/>
      </w:pPr>
    </w:p>
    <w:p w14:paraId="7F93332B" w14:textId="77777777" w:rsidR="00DC26F1" w:rsidRPr="00F10358" w:rsidRDefault="00DC26F1" w:rsidP="00F10358">
      <w:pPr>
        <w:pStyle w:val="ListParagraph"/>
        <w:tabs>
          <w:tab w:val="left" w:pos="1710"/>
        </w:tabs>
        <w:spacing w:line="360" w:lineRule="auto"/>
        <w:jc w:val="both"/>
      </w:pPr>
    </w:p>
    <w:p w14:paraId="4D1F03FD" w14:textId="5170FA46" w:rsidR="00DC26F1" w:rsidRPr="00F10358" w:rsidRDefault="004B6601" w:rsidP="00F10358">
      <w:pPr>
        <w:tabs>
          <w:tab w:val="left" w:pos="1710"/>
        </w:tabs>
        <w:spacing w:line="360" w:lineRule="auto"/>
        <w:jc w:val="both"/>
      </w:pPr>
      <w:r w:rsidRPr="00F10358">
        <w:t xml:space="preserve"> (ii) T</w:t>
      </w:r>
      <w:r w:rsidR="00DC26F1" w:rsidRPr="00F10358">
        <w:t xml:space="preserve">he equation of the normal to the curve at </w:t>
      </w:r>
      <w:r w:rsidR="00DC26F1" w:rsidRPr="00F10358">
        <w:rPr>
          <w:position w:val="-6"/>
        </w:rPr>
        <w:object w:dxaOrig="520" w:dyaOrig="279" w14:anchorId="45FBF2B5">
          <v:shape id="_x0000_i1030" type="#_x0000_t75" style="width:26.5pt;height:14pt" o:ole="">
            <v:imagedata r:id="rId16" o:title=""/>
          </v:shape>
          <o:OLEObject Type="Embed" ProgID="Equation.DSMT4" ShapeID="_x0000_i1030" DrawAspect="Content" ObjectID="_1813731925" r:id="rId18"/>
        </w:object>
      </w:r>
      <w:r w:rsidR="00DC26F1" w:rsidRPr="00F10358">
        <w:tab/>
      </w:r>
      <w:r w:rsidR="001C23FB">
        <w:t xml:space="preserve">                                                                     </w:t>
      </w:r>
      <w:r w:rsidR="00DC26F1" w:rsidRPr="00F10358">
        <w:t>(2marks)</w:t>
      </w:r>
    </w:p>
    <w:p w14:paraId="39E8D50E" w14:textId="77777777" w:rsidR="00DC26F1" w:rsidRPr="00F10358" w:rsidRDefault="00DC26F1" w:rsidP="00F10358">
      <w:pPr>
        <w:spacing w:line="360" w:lineRule="auto"/>
        <w:jc w:val="both"/>
      </w:pPr>
    </w:p>
    <w:p w14:paraId="34425340" w14:textId="77777777" w:rsidR="00DC26F1" w:rsidRPr="00F10358" w:rsidRDefault="00DC26F1" w:rsidP="00F10358">
      <w:pPr>
        <w:spacing w:line="360" w:lineRule="auto"/>
        <w:jc w:val="both"/>
      </w:pPr>
    </w:p>
    <w:p w14:paraId="6F809DEE" w14:textId="77777777" w:rsidR="00DC26F1" w:rsidRPr="00F10358" w:rsidRDefault="00DC26F1" w:rsidP="00F10358">
      <w:pPr>
        <w:spacing w:line="360" w:lineRule="auto"/>
        <w:jc w:val="both"/>
      </w:pPr>
    </w:p>
    <w:p w14:paraId="3437B1F1" w14:textId="77777777" w:rsidR="003E40A8" w:rsidRDefault="003E40A8" w:rsidP="00F10358">
      <w:pPr>
        <w:spacing w:line="360" w:lineRule="auto"/>
        <w:jc w:val="both"/>
        <w:rPr>
          <w:rFonts w:eastAsiaTheme="minorEastAsia"/>
        </w:rPr>
      </w:pPr>
    </w:p>
    <w:p w14:paraId="769E07BB" w14:textId="77777777" w:rsidR="001C23FB" w:rsidRPr="00F10358" w:rsidRDefault="001C23FB" w:rsidP="00F10358">
      <w:pPr>
        <w:spacing w:line="360" w:lineRule="auto"/>
        <w:jc w:val="both"/>
        <w:rPr>
          <w:rFonts w:eastAsiaTheme="minorEastAsia"/>
        </w:rPr>
      </w:pPr>
    </w:p>
    <w:p w14:paraId="57B23567" w14:textId="77777777" w:rsidR="00FD4975" w:rsidRPr="00F10358" w:rsidRDefault="00FD4975" w:rsidP="00F10358">
      <w:pPr>
        <w:spacing w:line="360" w:lineRule="auto"/>
        <w:jc w:val="both"/>
        <w:rPr>
          <w:rFonts w:eastAsiaTheme="minorEastAsia"/>
        </w:rPr>
      </w:pPr>
    </w:p>
    <w:p w14:paraId="6AB79BDD" w14:textId="77777777" w:rsidR="00FD4975" w:rsidRPr="00F10358" w:rsidRDefault="00FD4975" w:rsidP="00F10358">
      <w:pPr>
        <w:spacing w:line="360" w:lineRule="auto"/>
        <w:jc w:val="both"/>
        <w:rPr>
          <w:rFonts w:eastAsiaTheme="minorEastAsia"/>
        </w:rPr>
      </w:pPr>
    </w:p>
    <w:p w14:paraId="20E35942" w14:textId="77777777" w:rsidR="003A0F07" w:rsidRDefault="002467CC" w:rsidP="00F10358">
      <w:pPr>
        <w:widowControl w:val="0"/>
        <w:shd w:val="clear" w:color="auto" w:fill="FFFFFF"/>
        <w:autoSpaceDE w:val="0"/>
        <w:autoSpaceDN w:val="0"/>
        <w:adjustRightInd w:val="0"/>
        <w:spacing w:line="360" w:lineRule="auto"/>
        <w:jc w:val="both"/>
        <w:rPr>
          <w:color w:val="000000"/>
          <w:spacing w:val="-3"/>
        </w:rPr>
      </w:pPr>
      <w:r w:rsidRPr="00F10358">
        <w:rPr>
          <w:color w:val="000000"/>
          <w:spacing w:val="-3"/>
        </w:rPr>
        <w:lastRenderedPageBreak/>
        <w:t xml:space="preserve">20.The table below shows values </w:t>
      </w:r>
      <w:r w:rsidRPr="00F10358">
        <w:rPr>
          <w:i/>
          <w:iCs/>
          <w:color w:val="000000"/>
          <w:spacing w:val="-3"/>
        </w:rPr>
        <w:t xml:space="preserve">of x </w:t>
      </w:r>
      <w:r w:rsidRPr="00F10358">
        <w:rPr>
          <w:color w:val="000000"/>
          <w:spacing w:val="-3"/>
        </w:rPr>
        <w:t xml:space="preserve">and some values of </w:t>
      </w:r>
      <w:r w:rsidRPr="00F10358">
        <w:rPr>
          <w:i/>
          <w:iCs/>
          <w:color w:val="000000"/>
          <w:spacing w:val="-3"/>
        </w:rPr>
        <w:t xml:space="preserve">y </w:t>
      </w:r>
      <w:r w:rsidRPr="00F10358">
        <w:rPr>
          <w:color w:val="000000"/>
          <w:spacing w:val="-3"/>
        </w:rPr>
        <w:t xml:space="preserve">for the curve </w:t>
      </w:r>
      <w:r w:rsidRPr="00F10358">
        <w:rPr>
          <w:i/>
          <w:iCs/>
          <w:color w:val="000000"/>
          <w:spacing w:val="-3"/>
        </w:rPr>
        <w:t>y = x</w:t>
      </w:r>
      <w:r w:rsidRPr="00F10358">
        <w:rPr>
          <w:i/>
          <w:iCs/>
          <w:color w:val="000000"/>
          <w:spacing w:val="-3"/>
          <w:vertAlign w:val="superscript"/>
        </w:rPr>
        <w:t>3</w:t>
      </w:r>
      <w:r w:rsidRPr="00F10358">
        <w:rPr>
          <w:i/>
          <w:iCs/>
          <w:color w:val="000000"/>
          <w:spacing w:val="-3"/>
        </w:rPr>
        <w:t xml:space="preserve"> </w:t>
      </w:r>
      <w:r w:rsidRPr="00F10358">
        <w:rPr>
          <w:color w:val="000000"/>
          <w:spacing w:val="-3"/>
        </w:rPr>
        <w:t xml:space="preserve">+ </w:t>
      </w:r>
      <w:r w:rsidRPr="00F10358">
        <w:rPr>
          <w:i/>
          <w:iCs/>
          <w:color w:val="000000"/>
          <w:spacing w:val="-3"/>
        </w:rPr>
        <w:t>2x</w:t>
      </w:r>
      <w:r w:rsidRPr="00F10358">
        <w:rPr>
          <w:i/>
          <w:iCs/>
          <w:color w:val="000000"/>
          <w:spacing w:val="-3"/>
          <w:vertAlign w:val="superscript"/>
        </w:rPr>
        <w:t>2</w:t>
      </w:r>
      <w:r w:rsidRPr="00F10358">
        <w:rPr>
          <w:i/>
          <w:iCs/>
          <w:color w:val="000000"/>
          <w:spacing w:val="-3"/>
        </w:rPr>
        <w:t xml:space="preserve">- 3x </w:t>
      </w:r>
      <w:r w:rsidRPr="00F10358">
        <w:rPr>
          <w:color w:val="000000"/>
          <w:spacing w:val="-3"/>
        </w:rPr>
        <w:t xml:space="preserve">– 4 </w:t>
      </w:r>
    </w:p>
    <w:p w14:paraId="4CE40900" w14:textId="77777777" w:rsidR="002467CC" w:rsidRPr="003A0F07" w:rsidRDefault="002467CC" w:rsidP="00F10358">
      <w:pPr>
        <w:widowControl w:val="0"/>
        <w:shd w:val="clear" w:color="auto" w:fill="FFFFFF"/>
        <w:autoSpaceDE w:val="0"/>
        <w:autoSpaceDN w:val="0"/>
        <w:adjustRightInd w:val="0"/>
        <w:spacing w:line="360" w:lineRule="auto"/>
        <w:jc w:val="both"/>
      </w:pPr>
      <w:r w:rsidRPr="00F10358">
        <w:t>For</w:t>
      </w:r>
      <w:r w:rsidR="003A0F07">
        <w:t xml:space="preserve">    </w:t>
      </w:r>
      <w:r w:rsidRPr="00F10358">
        <w:t xml:space="preserve">-3 ≤ </w:t>
      </w:r>
      <w:r w:rsidRPr="00F10358">
        <w:rPr>
          <w:i/>
        </w:rPr>
        <w:t>x ≤ 2</w:t>
      </w:r>
    </w:p>
    <w:tbl>
      <w:tblPr>
        <w:tblW w:w="0" w:type="auto"/>
        <w:tblInd w:w="856" w:type="dxa"/>
        <w:tblLayout w:type="fixed"/>
        <w:tblCellMar>
          <w:left w:w="40" w:type="dxa"/>
          <w:right w:w="40" w:type="dxa"/>
        </w:tblCellMar>
        <w:tblLook w:val="0000" w:firstRow="0" w:lastRow="0" w:firstColumn="0" w:lastColumn="0" w:noHBand="0" w:noVBand="0"/>
      </w:tblPr>
      <w:tblGrid>
        <w:gridCol w:w="576"/>
        <w:gridCol w:w="677"/>
        <w:gridCol w:w="684"/>
        <w:gridCol w:w="670"/>
        <w:gridCol w:w="677"/>
        <w:gridCol w:w="677"/>
        <w:gridCol w:w="677"/>
        <w:gridCol w:w="677"/>
        <w:gridCol w:w="677"/>
        <w:gridCol w:w="677"/>
        <w:gridCol w:w="677"/>
        <w:gridCol w:w="698"/>
      </w:tblGrid>
      <w:tr w:rsidR="002467CC" w:rsidRPr="00F10358" w14:paraId="4994503A" w14:textId="77777777" w:rsidTr="007B1241">
        <w:trPr>
          <w:trHeight w:hRule="exact" w:val="576"/>
        </w:trPr>
        <w:tc>
          <w:tcPr>
            <w:tcW w:w="576" w:type="dxa"/>
            <w:tcBorders>
              <w:top w:val="single" w:sz="6" w:space="0" w:color="auto"/>
              <w:left w:val="single" w:sz="6" w:space="0" w:color="auto"/>
              <w:bottom w:val="single" w:sz="6" w:space="0" w:color="auto"/>
              <w:right w:val="single" w:sz="6" w:space="0" w:color="auto"/>
            </w:tcBorders>
          </w:tcPr>
          <w:p w14:paraId="633A1E8A" w14:textId="77777777" w:rsidR="002467CC" w:rsidRPr="00F10358" w:rsidRDefault="002467CC" w:rsidP="00F10358">
            <w:pPr>
              <w:shd w:val="clear" w:color="auto" w:fill="FFFFFF"/>
              <w:spacing w:line="360" w:lineRule="auto"/>
              <w:jc w:val="both"/>
            </w:pPr>
            <w:r w:rsidRPr="00F10358">
              <w:rPr>
                <w:i/>
                <w:iCs/>
                <w:color w:val="000000"/>
              </w:rPr>
              <w:t>X</w:t>
            </w:r>
          </w:p>
          <w:p w14:paraId="47B2704B"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238AD71F" w14:textId="77777777" w:rsidR="002467CC" w:rsidRPr="00F10358" w:rsidRDefault="003E6A54" w:rsidP="00F10358">
            <w:pPr>
              <w:shd w:val="clear" w:color="auto" w:fill="FFFFFF"/>
              <w:spacing w:line="360" w:lineRule="auto"/>
              <w:jc w:val="both"/>
            </w:pPr>
            <w:r w:rsidRPr="00F10358">
              <w:rPr>
                <w:color w:val="000000"/>
              </w:rPr>
              <w:t>-</w:t>
            </w:r>
            <w:r w:rsidR="002467CC" w:rsidRPr="00F10358">
              <w:rPr>
                <w:color w:val="000000"/>
              </w:rPr>
              <w:t>3</w:t>
            </w:r>
          </w:p>
          <w:p w14:paraId="206B8CFE" w14:textId="77777777" w:rsidR="002467CC" w:rsidRPr="00F10358" w:rsidRDefault="002467CC" w:rsidP="00F10358">
            <w:pPr>
              <w:shd w:val="clear" w:color="auto" w:fill="FFFFFF"/>
              <w:spacing w:line="360" w:lineRule="auto"/>
              <w:jc w:val="both"/>
            </w:pPr>
          </w:p>
        </w:tc>
        <w:tc>
          <w:tcPr>
            <w:tcW w:w="684" w:type="dxa"/>
            <w:tcBorders>
              <w:top w:val="single" w:sz="6" w:space="0" w:color="auto"/>
              <w:left w:val="single" w:sz="6" w:space="0" w:color="auto"/>
              <w:bottom w:val="single" w:sz="6" w:space="0" w:color="auto"/>
              <w:right w:val="single" w:sz="6" w:space="0" w:color="auto"/>
            </w:tcBorders>
          </w:tcPr>
          <w:p w14:paraId="590C9FBF" w14:textId="77777777" w:rsidR="002467CC" w:rsidRPr="00F10358" w:rsidRDefault="002467CC" w:rsidP="00F10358">
            <w:pPr>
              <w:shd w:val="clear" w:color="auto" w:fill="FFFFFF"/>
              <w:spacing w:line="360" w:lineRule="auto"/>
              <w:jc w:val="both"/>
            </w:pPr>
            <w:r w:rsidRPr="00F10358">
              <w:rPr>
                <w:color w:val="000000"/>
                <w:spacing w:val="-2"/>
              </w:rPr>
              <w:t>-2.5</w:t>
            </w:r>
          </w:p>
          <w:p w14:paraId="54595A6C" w14:textId="77777777" w:rsidR="002467CC" w:rsidRPr="00F10358" w:rsidRDefault="002467CC" w:rsidP="00F10358">
            <w:pPr>
              <w:shd w:val="clear" w:color="auto" w:fill="FFFFFF"/>
              <w:spacing w:line="360" w:lineRule="auto"/>
              <w:jc w:val="both"/>
            </w:pPr>
          </w:p>
        </w:tc>
        <w:tc>
          <w:tcPr>
            <w:tcW w:w="670" w:type="dxa"/>
            <w:tcBorders>
              <w:top w:val="single" w:sz="6" w:space="0" w:color="auto"/>
              <w:left w:val="single" w:sz="6" w:space="0" w:color="auto"/>
              <w:bottom w:val="single" w:sz="6" w:space="0" w:color="auto"/>
              <w:right w:val="single" w:sz="6" w:space="0" w:color="auto"/>
            </w:tcBorders>
          </w:tcPr>
          <w:p w14:paraId="02EEBAA1" w14:textId="77777777" w:rsidR="002467CC" w:rsidRPr="00F10358" w:rsidRDefault="002467CC" w:rsidP="00F10358">
            <w:pPr>
              <w:shd w:val="clear" w:color="auto" w:fill="FFFFFF"/>
              <w:spacing w:line="360" w:lineRule="auto"/>
              <w:jc w:val="both"/>
            </w:pPr>
            <w:r w:rsidRPr="00F10358">
              <w:rPr>
                <w:color w:val="000000"/>
              </w:rPr>
              <w:t>-2</w:t>
            </w:r>
          </w:p>
          <w:p w14:paraId="1B7A5A5A"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3FE8FA73" w14:textId="77777777" w:rsidR="002467CC" w:rsidRPr="00F10358" w:rsidRDefault="002467CC" w:rsidP="00F10358">
            <w:pPr>
              <w:shd w:val="clear" w:color="auto" w:fill="FFFFFF"/>
              <w:spacing w:line="360" w:lineRule="auto"/>
              <w:jc w:val="both"/>
            </w:pPr>
            <w:r w:rsidRPr="00F10358">
              <w:rPr>
                <w:color w:val="000000"/>
                <w:spacing w:val="-2"/>
              </w:rPr>
              <w:t>-1.5</w:t>
            </w:r>
          </w:p>
          <w:p w14:paraId="67DCF0C1"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220D1A4B" w14:textId="77777777" w:rsidR="002467CC" w:rsidRPr="00F10358" w:rsidRDefault="003E6A54" w:rsidP="00F10358">
            <w:pPr>
              <w:shd w:val="clear" w:color="auto" w:fill="FFFFFF"/>
              <w:spacing w:line="360" w:lineRule="auto"/>
              <w:jc w:val="both"/>
            </w:pPr>
            <w:r w:rsidRPr="00F10358">
              <w:rPr>
                <w:color w:val="000000"/>
              </w:rPr>
              <w:t>-</w:t>
            </w:r>
            <w:r w:rsidR="002467CC" w:rsidRPr="00F10358">
              <w:rPr>
                <w:color w:val="000000"/>
              </w:rPr>
              <w:t>1</w:t>
            </w:r>
          </w:p>
          <w:p w14:paraId="6BB68496"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54096A6C" w14:textId="77777777" w:rsidR="002467CC" w:rsidRPr="00F10358" w:rsidRDefault="002467CC" w:rsidP="00F10358">
            <w:pPr>
              <w:shd w:val="clear" w:color="auto" w:fill="FFFFFF"/>
              <w:spacing w:line="360" w:lineRule="auto"/>
              <w:jc w:val="both"/>
            </w:pPr>
            <w:r w:rsidRPr="00F10358">
              <w:rPr>
                <w:color w:val="000000"/>
              </w:rPr>
              <w:t>-0.5</w:t>
            </w:r>
          </w:p>
          <w:p w14:paraId="08449BDC"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4B1C0C9B" w14:textId="77777777" w:rsidR="002467CC" w:rsidRPr="00F10358" w:rsidRDefault="002467CC" w:rsidP="00F10358">
            <w:pPr>
              <w:shd w:val="clear" w:color="auto" w:fill="FFFFFF"/>
              <w:spacing w:line="360" w:lineRule="auto"/>
              <w:jc w:val="both"/>
            </w:pPr>
            <w:r w:rsidRPr="00F10358">
              <w:rPr>
                <w:color w:val="000000"/>
              </w:rPr>
              <w:t>0</w:t>
            </w:r>
          </w:p>
          <w:p w14:paraId="0E1C6D4E"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7399F863" w14:textId="77777777" w:rsidR="002467CC" w:rsidRPr="00F10358" w:rsidRDefault="002467CC" w:rsidP="00F10358">
            <w:pPr>
              <w:shd w:val="clear" w:color="auto" w:fill="FFFFFF"/>
              <w:spacing w:line="360" w:lineRule="auto"/>
              <w:jc w:val="both"/>
            </w:pPr>
            <w:r w:rsidRPr="00F10358">
              <w:rPr>
                <w:color w:val="000000"/>
              </w:rPr>
              <w:t>0.5</w:t>
            </w:r>
          </w:p>
          <w:p w14:paraId="74DAF0DD"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0E5734B7" w14:textId="77777777" w:rsidR="002467CC" w:rsidRPr="00F10358" w:rsidRDefault="002467CC" w:rsidP="00F10358">
            <w:pPr>
              <w:shd w:val="clear" w:color="auto" w:fill="FFFFFF"/>
              <w:spacing w:line="360" w:lineRule="auto"/>
              <w:jc w:val="both"/>
            </w:pPr>
            <w:r w:rsidRPr="00F10358">
              <w:rPr>
                <w:color w:val="000000"/>
              </w:rPr>
              <w:t>1</w:t>
            </w:r>
          </w:p>
          <w:p w14:paraId="428E0FA5"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5EFB0B80" w14:textId="77777777" w:rsidR="002467CC" w:rsidRPr="00F10358" w:rsidRDefault="002467CC" w:rsidP="00F10358">
            <w:pPr>
              <w:shd w:val="clear" w:color="auto" w:fill="FFFFFF"/>
              <w:spacing w:line="360" w:lineRule="auto"/>
              <w:jc w:val="both"/>
            </w:pPr>
            <w:r w:rsidRPr="00F10358">
              <w:rPr>
                <w:color w:val="000000"/>
              </w:rPr>
              <w:t>1.5</w:t>
            </w:r>
          </w:p>
          <w:p w14:paraId="5FF5102E" w14:textId="77777777" w:rsidR="002467CC" w:rsidRPr="00F10358" w:rsidRDefault="002467CC" w:rsidP="00F10358">
            <w:pPr>
              <w:shd w:val="clear" w:color="auto" w:fill="FFFFFF"/>
              <w:spacing w:line="360" w:lineRule="auto"/>
              <w:jc w:val="both"/>
            </w:pPr>
          </w:p>
        </w:tc>
        <w:tc>
          <w:tcPr>
            <w:tcW w:w="698" w:type="dxa"/>
            <w:tcBorders>
              <w:top w:val="single" w:sz="6" w:space="0" w:color="auto"/>
              <w:left w:val="single" w:sz="6" w:space="0" w:color="auto"/>
              <w:bottom w:val="single" w:sz="6" w:space="0" w:color="auto"/>
              <w:right w:val="single" w:sz="6" w:space="0" w:color="auto"/>
            </w:tcBorders>
          </w:tcPr>
          <w:p w14:paraId="577A9704" w14:textId="77777777" w:rsidR="002467CC" w:rsidRPr="00F10358" w:rsidRDefault="002467CC" w:rsidP="00F10358">
            <w:pPr>
              <w:shd w:val="clear" w:color="auto" w:fill="FFFFFF"/>
              <w:spacing w:line="360" w:lineRule="auto"/>
              <w:jc w:val="both"/>
            </w:pPr>
            <w:r w:rsidRPr="00F10358">
              <w:rPr>
                <w:color w:val="000000"/>
              </w:rPr>
              <w:t>2</w:t>
            </w:r>
          </w:p>
          <w:p w14:paraId="15005A49" w14:textId="77777777" w:rsidR="002467CC" w:rsidRPr="00F10358" w:rsidRDefault="002467CC" w:rsidP="00F10358">
            <w:pPr>
              <w:shd w:val="clear" w:color="auto" w:fill="FFFFFF"/>
              <w:spacing w:line="360" w:lineRule="auto"/>
              <w:jc w:val="both"/>
            </w:pPr>
          </w:p>
        </w:tc>
      </w:tr>
      <w:tr w:rsidR="002467CC" w:rsidRPr="00F10358" w14:paraId="7E870B95" w14:textId="77777777" w:rsidTr="007B1241">
        <w:trPr>
          <w:trHeight w:hRule="exact" w:val="583"/>
        </w:trPr>
        <w:tc>
          <w:tcPr>
            <w:tcW w:w="576" w:type="dxa"/>
            <w:tcBorders>
              <w:top w:val="single" w:sz="6" w:space="0" w:color="auto"/>
              <w:left w:val="single" w:sz="6" w:space="0" w:color="auto"/>
              <w:bottom w:val="single" w:sz="6" w:space="0" w:color="auto"/>
              <w:right w:val="single" w:sz="6" w:space="0" w:color="auto"/>
            </w:tcBorders>
          </w:tcPr>
          <w:p w14:paraId="59D69344" w14:textId="77777777" w:rsidR="002467CC" w:rsidRPr="00F10358" w:rsidRDefault="002467CC" w:rsidP="00F10358">
            <w:pPr>
              <w:shd w:val="clear" w:color="auto" w:fill="FFFFFF"/>
              <w:spacing w:line="360" w:lineRule="auto"/>
              <w:jc w:val="both"/>
            </w:pPr>
            <w:r w:rsidRPr="00F10358">
              <w:rPr>
                <w:i/>
                <w:iCs/>
                <w:color w:val="000000"/>
              </w:rPr>
              <w:t>y</w:t>
            </w:r>
          </w:p>
          <w:p w14:paraId="17DC7B83"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007B01F9" w14:textId="77777777" w:rsidR="002467CC" w:rsidRPr="00F10358" w:rsidRDefault="002467CC" w:rsidP="00F10358">
            <w:pPr>
              <w:shd w:val="clear" w:color="auto" w:fill="FFFFFF"/>
              <w:spacing w:line="360" w:lineRule="auto"/>
              <w:jc w:val="both"/>
            </w:pPr>
            <w:r w:rsidRPr="00F10358">
              <w:rPr>
                <w:color w:val="000000"/>
              </w:rPr>
              <w:t>-4.0</w:t>
            </w:r>
          </w:p>
          <w:p w14:paraId="0A075579" w14:textId="77777777" w:rsidR="002467CC" w:rsidRPr="00F10358" w:rsidRDefault="002467CC" w:rsidP="00F10358">
            <w:pPr>
              <w:shd w:val="clear" w:color="auto" w:fill="FFFFFF"/>
              <w:spacing w:line="360" w:lineRule="auto"/>
              <w:jc w:val="both"/>
            </w:pPr>
          </w:p>
        </w:tc>
        <w:tc>
          <w:tcPr>
            <w:tcW w:w="684" w:type="dxa"/>
            <w:tcBorders>
              <w:top w:val="single" w:sz="6" w:space="0" w:color="auto"/>
              <w:left w:val="single" w:sz="6" w:space="0" w:color="auto"/>
              <w:bottom w:val="single" w:sz="6" w:space="0" w:color="auto"/>
              <w:right w:val="single" w:sz="6" w:space="0" w:color="auto"/>
            </w:tcBorders>
          </w:tcPr>
          <w:p w14:paraId="5666B648" w14:textId="77777777" w:rsidR="002467CC" w:rsidRPr="00F10358" w:rsidRDefault="002467CC" w:rsidP="00F10358">
            <w:pPr>
              <w:shd w:val="clear" w:color="auto" w:fill="FFFFFF"/>
              <w:spacing w:line="360" w:lineRule="auto"/>
              <w:jc w:val="both"/>
            </w:pPr>
            <w:r w:rsidRPr="00F10358">
              <w:rPr>
                <w:color w:val="000000"/>
              </w:rPr>
              <w:t>-0.4</w:t>
            </w:r>
          </w:p>
          <w:p w14:paraId="3D6BDDC2" w14:textId="77777777" w:rsidR="002467CC" w:rsidRPr="00F10358" w:rsidRDefault="002467CC" w:rsidP="00F10358">
            <w:pPr>
              <w:shd w:val="clear" w:color="auto" w:fill="FFFFFF"/>
              <w:spacing w:line="360" w:lineRule="auto"/>
              <w:jc w:val="both"/>
            </w:pPr>
          </w:p>
        </w:tc>
        <w:tc>
          <w:tcPr>
            <w:tcW w:w="670" w:type="dxa"/>
            <w:tcBorders>
              <w:top w:val="single" w:sz="6" w:space="0" w:color="auto"/>
              <w:left w:val="single" w:sz="6" w:space="0" w:color="auto"/>
              <w:bottom w:val="single" w:sz="6" w:space="0" w:color="auto"/>
              <w:right w:val="single" w:sz="6" w:space="0" w:color="auto"/>
            </w:tcBorders>
          </w:tcPr>
          <w:p w14:paraId="6E27255A" w14:textId="77777777" w:rsidR="002467CC" w:rsidRPr="00F10358" w:rsidRDefault="002467CC" w:rsidP="00F10358">
            <w:pPr>
              <w:shd w:val="clear" w:color="auto" w:fill="FFFFFF"/>
              <w:spacing w:line="360" w:lineRule="auto"/>
              <w:jc w:val="both"/>
            </w:pPr>
          </w:p>
          <w:p w14:paraId="6ED0F1A4"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60D31BD5" w14:textId="77777777" w:rsidR="002467CC" w:rsidRPr="00F10358" w:rsidRDefault="002467CC" w:rsidP="00F10358">
            <w:pPr>
              <w:shd w:val="clear" w:color="auto" w:fill="FFFFFF"/>
              <w:spacing w:line="360" w:lineRule="auto"/>
              <w:jc w:val="both"/>
            </w:pPr>
            <w:r w:rsidRPr="00F10358">
              <w:rPr>
                <w:color w:val="000000"/>
              </w:rPr>
              <w:t>1.6</w:t>
            </w:r>
          </w:p>
          <w:p w14:paraId="1DDFB2F1"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29E084FE" w14:textId="77777777" w:rsidR="002467CC" w:rsidRPr="00F10358" w:rsidRDefault="002467CC" w:rsidP="00F10358">
            <w:pPr>
              <w:shd w:val="clear" w:color="auto" w:fill="FFFFFF"/>
              <w:spacing w:line="360" w:lineRule="auto"/>
              <w:jc w:val="both"/>
            </w:pPr>
            <w:r w:rsidRPr="00F10358">
              <w:rPr>
                <w:color w:val="000000"/>
              </w:rPr>
              <w:t>0</w:t>
            </w:r>
          </w:p>
          <w:p w14:paraId="255ADC04"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29B753D4" w14:textId="77777777" w:rsidR="002467CC" w:rsidRPr="00F10358" w:rsidRDefault="002467CC" w:rsidP="00F10358">
            <w:pPr>
              <w:shd w:val="clear" w:color="auto" w:fill="FFFFFF"/>
              <w:spacing w:line="360" w:lineRule="auto"/>
              <w:jc w:val="both"/>
            </w:pPr>
          </w:p>
          <w:p w14:paraId="7917C5B4"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2008747E" w14:textId="77777777" w:rsidR="002467CC" w:rsidRPr="00F10358" w:rsidRDefault="002467CC" w:rsidP="00F10358">
            <w:pPr>
              <w:shd w:val="clear" w:color="auto" w:fill="FFFFFF"/>
              <w:spacing w:line="360" w:lineRule="auto"/>
              <w:jc w:val="both"/>
            </w:pPr>
            <w:r w:rsidRPr="00F10358">
              <w:rPr>
                <w:color w:val="000000"/>
              </w:rPr>
              <w:t>-4.0</w:t>
            </w:r>
          </w:p>
          <w:p w14:paraId="7F69C10A"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171F907A" w14:textId="77777777" w:rsidR="002467CC" w:rsidRPr="00F10358" w:rsidRDefault="002467CC" w:rsidP="00F10358">
            <w:pPr>
              <w:shd w:val="clear" w:color="auto" w:fill="FFFFFF"/>
              <w:spacing w:line="360" w:lineRule="auto"/>
              <w:jc w:val="both"/>
            </w:pPr>
            <w:r w:rsidRPr="00F10358">
              <w:rPr>
                <w:color w:val="000000"/>
              </w:rPr>
              <w:t>-4.9</w:t>
            </w:r>
          </w:p>
          <w:p w14:paraId="30F644E7"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72BE2EAD" w14:textId="77777777" w:rsidR="002467CC" w:rsidRPr="00F10358" w:rsidRDefault="002467CC" w:rsidP="00F10358">
            <w:pPr>
              <w:shd w:val="clear" w:color="auto" w:fill="FFFFFF"/>
              <w:spacing w:line="360" w:lineRule="auto"/>
              <w:jc w:val="both"/>
            </w:pPr>
          </w:p>
          <w:p w14:paraId="05119E1C" w14:textId="77777777" w:rsidR="002467CC" w:rsidRPr="00F10358" w:rsidRDefault="002467CC" w:rsidP="00F10358">
            <w:pPr>
              <w:shd w:val="clear" w:color="auto" w:fill="FFFFFF"/>
              <w:spacing w:line="360" w:lineRule="auto"/>
              <w:jc w:val="both"/>
            </w:pPr>
          </w:p>
        </w:tc>
        <w:tc>
          <w:tcPr>
            <w:tcW w:w="677" w:type="dxa"/>
            <w:tcBorders>
              <w:top w:val="single" w:sz="6" w:space="0" w:color="auto"/>
              <w:left w:val="single" w:sz="6" w:space="0" w:color="auto"/>
              <w:bottom w:val="single" w:sz="6" w:space="0" w:color="auto"/>
              <w:right w:val="single" w:sz="6" w:space="0" w:color="auto"/>
            </w:tcBorders>
          </w:tcPr>
          <w:p w14:paraId="0FEB4402" w14:textId="77777777" w:rsidR="002467CC" w:rsidRPr="00F10358" w:rsidRDefault="002467CC" w:rsidP="00F10358">
            <w:pPr>
              <w:shd w:val="clear" w:color="auto" w:fill="FFFFFF"/>
              <w:spacing w:line="360" w:lineRule="auto"/>
              <w:jc w:val="both"/>
            </w:pPr>
          </w:p>
          <w:p w14:paraId="4F9CBE2B" w14:textId="77777777" w:rsidR="002467CC" w:rsidRPr="00F10358" w:rsidRDefault="002467CC" w:rsidP="00F10358">
            <w:pPr>
              <w:shd w:val="clear" w:color="auto" w:fill="FFFFFF"/>
              <w:spacing w:line="360" w:lineRule="auto"/>
              <w:jc w:val="both"/>
            </w:pPr>
          </w:p>
        </w:tc>
        <w:tc>
          <w:tcPr>
            <w:tcW w:w="698" w:type="dxa"/>
            <w:tcBorders>
              <w:top w:val="single" w:sz="6" w:space="0" w:color="auto"/>
              <w:left w:val="single" w:sz="6" w:space="0" w:color="auto"/>
              <w:bottom w:val="single" w:sz="6" w:space="0" w:color="auto"/>
              <w:right w:val="single" w:sz="6" w:space="0" w:color="auto"/>
            </w:tcBorders>
          </w:tcPr>
          <w:p w14:paraId="4B384F5D" w14:textId="77777777" w:rsidR="002467CC" w:rsidRPr="00F10358" w:rsidRDefault="002467CC" w:rsidP="00F10358">
            <w:pPr>
              <w:shd w:val="clear" w:color="auto" w:fill="FFFFFF"/>
              <w:spacing w:line="360" w:lineRule="auto"/>
              <w:jc w:val="both"/>
            </w:pPr>
            <w:r w:rsidRPr="00F10358">
              <w:rPr>
                <w:color w:val="000000"/>
              </w:rPr>
              <w:t>6</w:t>
            </w:r>
          </w:p>
          <w:p w14:paraId="4A497129" w14:textId="77777777" w:rsidR="002467CC" w:rsidRPr="00F10358" w:rsidRDefault="002467CC" w:rsidP="00F10358">
            <w:pPr>
              <w:shd w:val="clear" w:color="auto" w:fill="FFFFFF"/>
              <w:spacing w:line="360" w:lineRule="auto"/>
              <w:jc w:val="both"/>
            </w:pPr>
          </w:p>
        </w:tc>
      </w:tr>
    </w:tbl>
    <w:p w14:paraId="1DD43D3B" w14:textId="2392642F" w:rsidR="002467CC" w:rsidRPr="00F10358" w:rsidRDefault="002467CC" w:rsidP="00F10358">
      <w:pPr>
        <w:shd w:val="clear" w:color="auto" w:fill="FFFFFF"/>
        <w:spacing w:line="360" w:lineRule="auto"/>
        <w:jc w:val="both"/>
      </w:pPr>
      <w:r w:rsidRPr="00F10358">
        <w:rPr>
          <w:color w:val="000000"/>
          <w:spacing w:val="-9"/>
        </w:rPr>
        <w:t xml:space="preserve">  Complete the table by filling in the missing values of </w:t>
      </w:r>
      <w:r w:rsidRPr="00F10358">
        <w:rPr>
          <w:i/>
          <w:iCs/>
          <w:color w:val="000000"/>
          <w:spacing w:val="-9"/>
        </w:rPr>
        <w:t xml:space="preserve">y, </w:t>
      </w:r>
      <w:r w:rsidRPr="00F10358">
        <w:rPr>
          <w:color w:val="000000"/>
          <w:spacing w:val="-9"/>
        </w:rPr>
        <w:t>correct to 1 decimal place.</w:t>
      </w:r>
      <w:r w:rsidR="00F0126A" w:rsidRPr="00F10358">
        <w:t xml:space="preserve"> </w:t>
      </w:r>
      <w:r w:rsidR="005919C7" w:rsidRPr="00F10358">
        <w:t xml:space="preserve">           </w:t>
      </w:r>
      <w:r w:rsidR="00F0126A" w:rsidRPr="00F10358">
        <w:t xml:space="preserve"> </w:t>
      </w:r>
      <w:r w:rsidR="00AF1B1F">
        <w:t xml:space="preserve">                 </w:t>
      </w:r>
      <w:r w:rsidRPr="00F10358">
        <w:rPr>
          <w:color w:val="000000"/>
          <w:spacing w:val="-13"/>
        </w:rPr>
        <w:t>(2 marks)</w:t>
      </w:r>
    </w:p>
    <w:p w14:paraId="723DBBB3" w14:textId="3820AD6F" w:rsidR="002467CC" w:rsidRPr="00F10358" w:rsidRDefault="002467CC" w:rsidP="00F10358">
      <w:pPr>
        <w:shd w:val="clear" w:color="auto" w:fill="FFFFFF"/>
        <w:spacing w:line="360" w:lineRule="auto"/>
        <w:ind w:left="713"/>
        <w:jc w:val="both"/>
        <w:rPr>
          <w:iCs/>
          <w:color w:val="000000"/>
          <w:spacing w:val="-9"/>
        </w:rPr>
      </w:pPr>
      <w:r w:rsidRPr="00F10358">
        <w:rPr>
          <w:color w:val="000000"/>
          <w:spacing w:val="-9"/>
        </w:rPr>
        <w:t xml:space="preserve">(b)       On the grid provided, draw the graph of </w:t>
      </w:r>
      <w:r w:rsidRPr="00F10358">
        <w:rPr>
          <w:i/>
          <w:iCs/>
          <w:color w:val="000000"/>
          <w:spacing w:val="-9"/>
        </w:rPr>
        <w:t>y = x</w:t>
      </w:r>
      <w:r w:rsidRPr="00F10358">
        <w:rPr>
          <w:i/>
          <w:iCs/>
          <w:color w:val="000000"/>
          <w:spacing w:val="-9"/>
          <w:vertAlign w:val="superscript"/>
        </w:rPr>
        <w:t>3</w:t>
      </w:r>
      <w:r w:rsidRPr="00F10358">
        <w:rPr>
          <w:i/>
          <w:iCs/>
          <w:color w:val="000000"/>
          <w:spacing w:val="-9"/>
        </w:rPr>
        <w:t xml:space="preserve"> + 2x</w:t>
      </w:r>
      <w:r w:rsidRPr="00F10358">
        <w:rPr>
          <w:i/>
          <w:iCs/>
          <w:color w:val="000000"/>
          <w:spacing w:val="-9"/>
          <w:vertAlign w:val="superscript"/>
        </w:rPr>
        <w:t>2</w:t>
      </w:r>
      <w:r w:rsidRPr="00F10358">
        <w:rPr>
          <w:i/>
          <w:iCs/>
          <w:color w:val="000000"/>
          <w:spacing w:val="-9"/>
        </w:rPr>
        <w:t xml:space="preserve"> - 3x - 4. </w:t>
      </w:r>
      <w:r w:rsidR="005919C7" w:rsidRPr="00F10358">
        <w:rPr>
          <w:i/>
          <w:iCs/>
          <w:color w:val="000000"/>
          <w:spacing w:val="-9"/>
        </w:rPr>
        <w:t xml:space="preserve">                            </w:t>
      </w:r>
      <w:r w:rsidR="00AF1B1F">
        <w:rPr>
          <w:i/>
          <w:iCs/>
          <w:color w:val="000000"/>
          <w:spacing w:val="-9"/>
        </w:rPr>
        <w:t xml:space="preserve">                </w:t>
      </w:r>
      <w:r w:rsidR="005919C7" w:rsidRPr="00F10358">
        <w:rPr>
          <w:i/>
          <w:iCs/>
          <w:color w:val="000000"/>
          <w:spacing w:val="-9"/>
        </w:rPr>
        <w:t xml:space="preserve">   </w:t>
      </w:r>
      <w:r w:rsidR="005919C7" w:rsidRPr="00F10358">
        <w:rPr>
          <w:color w:val="000000"/>
          <w:spacing w:val="-12"/>
        </w:rPr>
        <w:t>(3 marks)</w:t>
      </w:r>
    </w:p>
    <w:p w14:paraId="4556B5DE" w14:textId="77777777" w:rsidR="009B2846" w:rsidRPr="00EF06E4" w:rsidRDefault="002467CC" w:rsidP="00EF06E4">
      <w:pPr>
        <w:shd w:val="clear" w:color="auto" w:fill="FFFFFF"/>
        <w:spacing w:line="360" w:lineRule="auto"/>
        <w:jc w:val="both"/>
        <w:rPr>
          <w:color w:val="000000"/>
          <w:spacing w:val="-8"/>
        </w:rPr>
      </w:pPr>
      <w:r w:rsidRPr="00F10358">
        <w:rPr>
          <w:color w:val="000000"/>
          <w:spacing w:val="-8"/>
        </w:rPr>
        <w:t xml:space="preserve">Use the scale: 1 cm represents 0.5 units on </w:t>
      </w:r>
      <w:r w:rsidRPr="00F10358">
        <w:rPr>
          <w:i/>
          <w:color w:val="000000"/>
          <w:spacing w:val="-8"/>
        </w:rPr>
        <w:t>x</w:t>
      </w:r>
      <w:r w:rsidR="00EF06E4">
        <w:rPr>
          <w:color w:val="000000"/>
          <w:spacing w:val="-8"/>
        </w:rPr>
        <w:t xml:space="preserve"> axis and </w:t>
      </w:r>
      <w:r w:rsidRPr="00F10358">
        <w:rPr>
          <w:color w:val="000000"/>
          <w:spacing w:val="-8"/>
        </w:rPr>
        <w:t>1 cm represents 1 unit on y axis.</w:t>
      </w:r>
      <w:r w:rsidR="009B2846" w:rsidRPr="00F10358">
        <w:rPr>
          <w:color w:val="000000"/>
          <w:spacing w:val="-12"/>
        </w:rPr>
        <w:t xml:space="preserve"> </w:t>
      </w:r>
      <w:r w:rsidR="009B2846" w:rsidRPr="00F10358">
        <w:rPr>
          <w:color w:val="000000"/>
          <w:spacing w:val="-12"/>
        </w:rPr>
        <w:tab/>
      </w:r>
      <w:r w:rsidR="009B2846" w:rsidRPr="00F10358">
        <w:rPr>
          <w:color w:val="000000"/>
          <w:spacing w:val="-12"/>
        </w:rPr>
        <w:tab/>
      </w:r>
      <w:r w:rsidR="009B2846" w:rsidRPr="00F10358">
        <w:rPr>
          <w:color w:val="000000"/>
          <w:spacing w:val="-12"/>
        </w:rPr>
        <w:tab/>
      </w:r>
      <w:r w:rsidR="009B2846" w:rsidRPr="00F10358">
        <w:rPr>
          <w:color w:val="000000"/>
          <w:spacing w:val="-12"/>
        </w:rPr>
        <w:tab/>
      </w:r>
      <w:r w:rsidR="009B2846" w:rsidRPr="00F10358">
        <w:rPr>
          <w:color w:val="000000"/>
          <w:spacing w:val="-12"/>
        </w:rPr>
        <w:tab/>
      </w:r>
    </w:p>
    <w:p w14:paraId="0F9B4115" w14:textId="295185AA" w:rsidR="009B2846" w:rsidRPr="00F10358" w:rsidRDefault="00FC5CAF" w:rsidP="00F10358">
      <w:pPr>
        <w:spacing w:line="360" w:lineRule="auto"/>
        <w:jc w:val="both"/>
      </w:pPr>
      <w:r w:rsidRPr="007730B6">
        <w:rPr>
          <w:noProof/>
        </w:rPr>
        <w:drawing>
          <wp:inline distT="0" distB="0" distL="0" distR="0" wp14:anchorId="3781A665" wp14:editId="03D95027">
            <wp:extent cx="6051550" cy="402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l="6953" t="1793" r="35620" b="69571"/>
                    <a:stretch>
                      <a:fillRect/>
                    </a:stretch>
                  </pic:blipFill>
                  <pic:spPr bwMode="auto">
                    <a:xfrm>
                      <a:off x="0" y="0"/>
                      <a:ext cx="6051550" cy="4025900"/>
                    </a:xfrm>
                    <a:prstGeom prst="rect">
                      <a:avLst/>
                    </a:prstGeom>
                    <a:noFill/>
                    <a:ln>
                      <a:noFill/>
                    </a:ln>
                  </pic:spPr>
                </pic:pic>
              </a:graphicData>
            </a:graphic>
          </wp:inline>
        </w:drawing>
      </w:r>
    </w:p>
    <w:p w14:paraId="521C6E63" w14:textId="77777777" w:rsidR="009B2846" w:rsidRPr="00F10358" w:rsidRDefault="009B2846" w:rsidP="00F10358">
      <w:pPr>
        <w:spacing w:line="360" w:lineRule="auto"/>
        <w:jc w:val="both"/>
      </w:pPr>
    </w:p>
    <w:p w14:paraId="26140E71" w14:textId="1ED9138B" w:rsidR="00A632E5" w:rsidRPr="00866AB5" w:rsidRDefault="00866AB5" w:rsidP="00866AB5">
      <w:pPr>
        <w:shd w:val="clear" w:color="auto" w:fill="FFFFFF"/>
        <w:spacing w:line="360" w:lineRule="auto"/>
        <w:ind w:firstLine="720"/>
        <w:jc w:val="both"/>
      </w:pPr>
      <w:r>
        <w:rPr>
          <w:color w:val="000000"/>
          <w:spacing w:val="-7"/>
        </w:rPr>
        <w:t xml:space="preserve">(c) </w:t>
      </w:r>
      <w:r w:rsidR="002467CC" w:rsidRPr="00F10358">
        <w:rPr>
          <w:color w:val="000000"/>
          <w:spacing w:val="-7"/>
        </w:rPr>
        <w:t>Use the graph to:</w:t>
      </w:r>
      <w:r>
        <w:rPr>
          <w:color w:val="000000"/>
          <w:spacing w:val="-1"/>
        </w:rPr>
        <w:t xml:space="preserve">(i) </w:t>
      </w:r>
      <w:r w:rsidR="002467CC" w:rsidRPr="00F10358">
        <w:rPr>
          <w:color w:val="000000"/>
          <w:spacing w:val="-1"/>
        </w:rPr>
        <w:t xml:space="preserve">Solve the equation </w:t>
      </w:r>
      <w:r w:rsidR="002467CC" w:rsidRPr="00F10358">
        <w:rPr>
          <w:i/>
          <w:iCs/>
          <w:color w:val="000000"/>
          <w:spacing w:val="-1"/>
        </w:rPr>
        <w:t>x</w:t>
      </w:r>
      <w:r w:rsidR="002467CC" w:rsidRPr="00F10358">
        <w:rPr>
          <w:i/>
          <w:iCs/>
          <w:color w:val="000000"/>
          <w:spacing w:val="-1"/>
          <w:vertAlign w:val="superscript"/>
        </w:rPr>
        <w:t>3</w:t>
      </w:r>
      <w:r w:rsidR="002467CC" w:rsidRPr="00F10358">
        <w:rPr>
          <w:i/>
          <w:iCs/>
          <w:color w:val="000000"/>
          <w:spacing w:val="-1"/>
        </w:rPr>
        <w:t xml:space="preserve"> + 2x</w:t>
      </w:r>
      <w:r w:rsidR="002467CC" w:rsidRPr="00F10358">
        <w:rPr>
          <w:i/>
          <w:iCs/>
          <w:color w:val="000000"/>
          <w:spacing w:val="-1"/>
          <w:vertAlign w:val="superscript"/>
        </w:rPr>
        <w:t>2</w:t>
      </w:r>
      <w:r w:rsidR="002467CC" w:rsidRPr="00F10358">
        <w:rPr>
          <w:i/>
          <w:iCs/>
          <w:color w:val="000000"/>
          <w:spacing w:val="-1"/>
        </w:rPr>
        <w:t xml:space="preserve"> - 3x </w:t>
      </w:r>
      <w:r w:rsidR="002467CC" w:rsidRPr="00F10358">
        <w:rPr>
          <w:color w:val="000000"/>
          <w:spacing w:val="-1"/>
        </w:rPr>
        <w:t>- 4 = 0;</w:t>
      </w:r>
      <w:r w:rsidR="002467CC" w:rsidRPr="00F10358">
        <w:rPr>
          <w:color w:val="000000"/>
          <w:spacing w:val="-1"/>
        </w:rPr>
        <w:tab/>
      </w:r>
      <w:r>
        <w:rPr>
          <w:color w:val="000000"/>
          <w:spacing w:val="-1"/>
        </w:rPr>
        <w:t xml:space="preserve">                                  </w:t>
      </w:r>
      <w:r w:rsidR="00DD349F" w:rsidRPr="00F10358">
        <w:rPr>
          <w:color w:val="000000"/>
          <w:spacing w:val="-1"/>
        </w:rPr>
        <w:t>(3 marks)</w:t>
      </w:r>
      <w:r w:rsidR="002467CC" w:rsidRPr="00F10358">
        <w:rPr>
          <w:color w:val="000000"/>
          <w:spacing w:val="-1"/>
        </w:rPr>
        <w:tab/>
      </w:r>
    </w:p>
    <w:p w14:paraId="625A3205" w14:textId="77777777" w:rsidR="00866AB5" w:rsidRDefault="00866AB5" w:rsidP="00F10358">
      <w:pPr>
        <w:shd w:val="clear" w:color="auto" w:fill="FFFFFF"/>
        <w:spacing w:line="360" w:lineRule="auto"/>
        <w:jc w:val="both"/>
        <w:rPr>
          <w:color w:val="000000"/>
          <w:spacing w:val="-1"/>
        </w:rPr>
      </w:pPr>
    </w:p>
    <w:p w14:paraId="393DC6BA" w14:textId="77777777" w:rsidR="00866AB5" w:rsidRDefault="00866AB5" w:rsidP="00F10358">
      <w:pPr>
        <w:shd w:val="clear" w:color="auto" w:fill="FFFFFF"/>
        <w:spacing w:line="360" w:lineRule="auto"/>
        <w:jc w:val="both"/>
        <w:rPr>
          <w:color w:val="000000"/>
          <w:spacing w:val="-1"/>
        </w:rPr>
      </w:pPr>
    </w:p>
    <w:p w14:paraId="42E4AB61" w14:textId="77777777" w:rsidR="00FC5CAF" w:rsidRDefault="00FC5CAF" w:rsidP="00F10358">
      <w:pPr>
        <w:shd w:val="clear" w:color="auto" w:fill="FFFFFF"/>
        <w:spacing w:line="360" w:lineRule="auto"/>
        <w:jc w:val="both"/>
        <w:rPr>
          <w:color w:val="000000"/>
          <w:spacing w:val="-1"/>
        </w:rPr>
      </w:pPr>
    </w:p>
    <w:p w14:paraId="6A7AC08B" w14:textId="0726460E" w:rsidR="00DD349F" w:rsidRPr="00F10358" w:rsidRDefault="002467CC" w:rsidP="00F10358">
      <w:pPr>
        <w:shd w:val="clear" w:color="auto" w:fill="FFFFFF"/>
        <w:spacing w:line="360" w:lineRule="auto"/>
        <w:jc w:val="both"/>
      </w:pPr>
      <w:r w:rsidRPr="00F10358">
        <w:rPr>
          <w:color w:val="000000"/>
          <w:spacing w:val="-1"/>
        </w:rPr>
        <w:t>(ii)       Estimate the coordinates of th</w:t>
      </w:r>
      <w:r w:rsidR="00DD349F" w:rsidRPr="00F10358">
        <w:rPr>
          <w:color w:val="000000"/>
          <w:spacing w:val="-1"/>
        </w:rPr>
        <w:t xml:space="preserve">e turning points of the curve.                                </w:t>
      </w:r>
      <w:r w:rsidR="00866AB5">
        <w:rPr>
          <w:color w:val="000000"/>
          <w:spacing w:val="-1"/>
        </w:rPr>
        <w:t xml:space="preserve">                  </w:t>
      </w:r>
      <w:r w:rsidR="00DD349F" w:rsidRPr="00F10358">
        <w:rPr>
          <w:color w:val="000000"/>
          <w:spacing w:val="-1"/>
        </w:rPr>
        <w:t xml:space="preserve"> </w:t>
      </w:r>
      <w:r w:rsidR="00DD349F" w:rsidRPr="00F10358">
        <w:rPr>
          <w:color w:val="000000"/>
          <w:spacing w:val="-13"/>
        </w:rPr>
        <w:t>(2 marks)</w:t>
      </w:r>
    </w:p>
    <w:p w14:paraId="605598E7" w14:textId="77777777" w:rsidR="00866AB5" w:rsidRDefault="00866AB5" w:rsidP="00F10358">
      <w:pPr>
        <w:spacing w:line="360" w:lineRule="auto"/>
        <w:jc w:val="both"/>
      </w:pPr>
    </w:p>
    <w:p w14:paraId="4ED7B59A" w14:textId="77777777" w:rsidR="00866AB5" w:rsidRDefault="00866AB5" w:rsidP="00F10358">
      <w:pPr>
        <w:spacing w:line="360" w:lineRule="auto"/>
        <w:jc w:val="both"/>
      </w:pPr>
    </w:p>
    <w:p w14:paraId="598F7F74" w14:textId="77777777" w:rsidR="00FC5CAF" w:rsidRDefault="00FC5CAF" w:rsidP="00F10358">
      <w:pPr>
        <w:spacing w:line="360" w:lineRule="auto"/>
        <w:jc w:val="both"/>
      </w:pPr>
    </w:p>
    <w:p w14:paraId="445EAD10" w14:textId="77777777" w:rsidR="00866AB5" w:rsidRDefault="00866AB5" w:rsidP="00F10358">
      <w:pPr>
        <w:spacing w:line="360" w:lineRule="auto"/>
        <w:jc w:val="both"/>
      </w:pPr>
    </w:p>
    <w:p w14:paraId="023976E2" w14:textId="77777777" w:rsidR="00FD4975" w:rsidRPr="00F10358" w:rsidRDefault="00FD4975" w:rsidP="00F10358">
      <w:pPr>
        <w:spacing w:line="360" w:lineRule="auto"/>
        <w:jc w:val="both"/>
      </w:pPr>
      <w:r w:rsidRPr="00F10358">
        <w:lastRenderedPageBreak/>
        <w:t>21.Three variables p, q and r are such that p varies directly as q and inversely as the square of r.</w:t>
      </w:r>
    </w:p>
    <w:p w14:paraId="71925C2B" w14:textId="77777777" w:rsidR="00FD4975" w:rsidRPr="00F10358" w:rsidRDefault="00FD4975" w:rsidP="00F10358">
      <w:pPr>
        <w:spacing w:line="360" w:lineRule="auto"/>
        <w:jc w:val="both"/>
      </w:pPr>
      <w:r w:rsidRPr="00F10358">
        <w:t>(a) When p=9, q</w:t>
      </w:r>
      <w:r w:rsidR="002A663C" w:rsidRPr="00F10358">
        <w:t>=</w:t>
      </w:r>
      <w:r w:rsidRPr="00F10358">
        <w:t>12 and r = 2.</w:t>
      </w:r>
    </w:p>
    <w:p w14:paraId="16E6D3F0" w14:textId="55C8F6DA" w:rsidR="00FD4975" w:rsidRPr="00F10358" w:rsidRDefault="00FD4975" w:rsidP="00F10358">
      <w:pPr>
        <w:spacing w:line="360" w:lineRule="auto"/>
        <w:jc w:val="both"/>
      </w:pPr>
      <w:r w:rsidRPr="00F10358">
        <w:t xml:space="preserve">      Find p when q= 15 and r =5</w:t>
      </w:r>
      <w:r w:rsidRPr="00F10358">
        <w:tab/>
      </w:r>
      <w:r w:rsidRPr="00F10358">
        <w:tab/>
      </w:r>
      <w:r w:rsidRPr="00F10358">
        <w:tab/>
      </w:r>
      <w:r w:rsidRPr="00F10358">
        <w:tab/>
      </w:r>
      <w:r w:rsidRPr="00F10358">
        <w:tab/>
      </w:r>
      <w:r w:rsidR="000B5115" w:rsidRPr="00F10358">
        <w:t xml:space="preserve">                              </w:t>
      </w:r>
      <w:r w:rsidR="008F1032">
        <w:t xml:space="preserve">                 </w:t>
      </w:r>
      <w:r w:rsidR="000B5115" w:rsidRPr="00F10358">
        <w:t xml:space="preserve">  </w:t>
      </w:r>
      <w:r w:rsidR="005324AF">
        <w:t xml:space="preserve">      </w:t>
      </w:r>
      <w:r w:rsidRPr="00F10358">
        <w:t>(4mks)</w:t>
      </w:r>
    </w:p>
    <w:p w14:paraId="305D6166" w14:textId="77777777" w:rsidR="00FD4975" w:rsidRPr="00F10358" w:rsidRDefault="00FD4975" w:rsidP="00F10358">
      <w:pPr>
        <w:spacing w:line="360" w:lineRule="auto"/>
        <w:jc w:val="both"/>
      </w:pPr>
      <w:r w:rsidRPr="00F10358">
        <w:tab/>
      </w:r>
    </w:p>
    <w:p w14:paraId="096E5D46" w14:textId="77777777" w:rsidR="00FD4975" w:rsidRPr="00F10358" w:rsidRDefault="00FD4975" w:rsidP="00F10358">
      <w:pPr>
        <w:spacing w:line="360" w:lineRule="auto"/>
        <w:jc w:val="both"/>
      </w:pPr>
    </w:p>
    <w:p w14:paraId="69FD0A63" w14:textId="77777777" w:rsidR="00FD4975" w:rsidRPr="00F10358" w:rsidRDefault="00FD4975" w:rsidP="00F10358">
      <w:pPr>
        <w:spacing w:line="360" w:lineRule="auto"/>
        <w:jc w:val="both"/>
      </w:pPr>
    </w:p>
    <w:p w14:paraId="2B846E81" w14:textId="77777777" w:rsidR="00FD4975" w:rsidRPr="00F10358" w:rsidRDefault="00FD4975" w:rsidP="00F10358">
      <w:pPr>
        <w:spacing w:line="360" w:lineRule="auto"/>
        <w:jc w:val="both"/>
      </w:pPr>
    </w:p>
    <w:p w14:paraId="12900BFB" w14:textId="77777777" w:rsidR="00FD4975" w:rsidRPr="00F10358" w:rsidRDefault="00FD4975" w:rsidP="00F10358">
      <w:pPr>
        <w:spacing w:line="360" w:lineRule="auto"/>
        <w:jc w:val="both"/>
      </w:pPr>
    </w:p>
    <w:p w14:paraId="3B2849BE" w14:textId="77777777" w:rsidR="00FD4975" w:rsidRPr="00F10358" w:rsidRDefault="00FD4975" w:rsidP="00F10358">
      <w:pPr>
        <w:spacing w:line="360" w:lineRule="auto"/>
        <w:jc w:val="both"/>
      </w:pPr>
    </w:p>
    <w:p w14:paraId="13A1C249" w14:textId="77777777" w:rsidR="00FD4975" w:rsidRPr="00F10358" w:rsidRDefault="00FD4975" w:rsidP="00F10358">
      <w:pPr>
        <w:spacing w:line="360" w:lineRule="auto"/>
        <w:jc w:val="both"/>
      </w:pPr>
    </w:p>
    <w:p w14:paraId="3FA73034" w14:textId="05632EEA" w:rsidR="00FD4975" w:rsidRPr="00F10358" w:rsidRDefault="00FD4975" w:rsidP="00F10358">
      <w:pPr>
        <w:spacing w:line="360" w:lineRule="auto"/>
        <w:jc w:val="both"/>
      </w:pPr>
      <w:r w:rsidRPr="00F10358">
        <w:t>(b)Express q in terms of p and r.</w:t>
      </w:r>
      <w:r w:rsidRPr="00F10358">
        <w:tab/>
      </w:r>
      <w:r w:rsidR="000B5115" w:rsidRPr="00F10358">
        <w:t xml:space="preserve">                                    </w:t>
      </w:r>
      <w:r w:rsidRPr="00F10358">
        <w:tab/>
      </w:r>
      <w:r w:rsidRPr="00F10358">
        <w:tab/>
      </w:r>
      <w:r w:rsidRPr="00F10358">
        <w:tab/>
      </w:r>
      <w:r w:rsidRPr="00F10358">
        <w:tab/>
      </w:r>
      <w:r w:rsidR="005324AF">
        <w:t xml:space="preserve">                 </w:t>
      </w:r>
      <w:r w:rsidRPr="00F10358">
        <w:t>(1mks)</w:t>
      </w:r>
    </w:p>
    <w:p w14:paraId="0BF111E3" w14:textId="77777777" w:rsidR="00FD4975" w:rsidRPr="00F10358" w:rsidRDefault="00FD4975" w:rsidP="00F10358">
      <w:pPr>
        <w:spacing w:line="360" w:lineRule="auto"/>
        <w:jc w:val="both"/>
      </w:pPr>
      <w:r w:rsidRPr="00F10358">
        <w:t xml:space="preserve">  </w:t>
      </w:r>
    </w:p>
    <w:p w14:paraId="3A47E085" w14:textId="77777777" w:rsidR="00FD4975" w:rsidRPr="00F10358" w:rsidRDefault="00FD4975" w:rsidP="00F10358">
      <w:pPr>
        <w:spacing w:line="360" w:lineRule="auto"/>
        <w:jc w:val="both"/>
      </w:pPr>
    </w:p>
    <w:p w14:paraId="727D2ADA" w14:textId="77777777" w:rsidR="00FD4975" w:rsidRPr="00F10358" w:rsidRDefault="00FD4975" w:rsidP="00F10358">
      <w:pPr>
        <w:spacing w:line="360" w:lineRule="auto"/>
        <w:jc w:val="both"/>
      </w:pPr>
    </w:p>
    <w:p w14:paraId="46E1D38C" w14:textId="77777777" w:rsidR="00FD4975" w:rsidRPr="00F10358" w:rsidRDefault="00FD4975" w:rsidP="00F10358">
      <w:pPr>
        <w:spacing w:line="360" w:lineRule="auto"/>
        <w:jc w:val="both"/>
      </w:pPr>
    </w:p>
    <w:p w14:paraId="607D807E" w14:textId="77777777" w:rsidR="000B5115" w:rsidRPr="00F10358" w:rsidRDefault="000B5115" w:rsidP="00F10358">
      <w:pPr>
        <w:spacing w:line="360" w:lineRule="auto"/>
        <w:jc w:val="both"/>
      </w:pPr>
    </w:p>
    <w:p w14:paraId="49B74B6C" w14:textId="77777777" w:rsidR="00FD4975" w:rsidRPr="00F10358" w:rsidRDefault="00FD4975" w:rsidP="00F10358">
      <w:pPr>
        <w:spacing w:line="360" w:lineRule="auto"/>
        <w:jc w:val="both"/>
      </w:pPr>
    </w:p>
    <w:p w14:paraId="17D54C6C" w14:textId="77777777" w:rsidR="00FD4975" w:rsidRPr="00F10358" w:rsidRDefault="00FD4975" w:rsidP="00F10358">
      <w:pPr>
        <w:spacing w:line="360" w:lineRule="auto"/>
        <w:jc w:val="both"/>
      </w:pPr>
      <w:r w:rsidRPr="00F10358">
        <w:t xml:space="preserve"> (c)If p is increased by 10% and r is decreased by 10%, find;</w:t>
      </w:r>
    </w:p>
    <w:p w14:paraId="6CE18B12" w14:textId="77777777" w:rsidR="00FD4975" w:rsidRPr="00F10358" w:rsidRDefault="00FD4975" w:rsidP="00F10358">
      <w:pPr>
        <w:spacing w:line="360" w:lineRule="auto"/>
        <w:jc w:val="both"/>
      </w:pPr>
      <w:r w:rsidRPr="00F10358">
        <w:tab/>
        <w:t>(i)A simplified expression for the change in q in terms of p and r</w:t>
      </w:r>
      <w:r w:rsidRPr="00F10358">
        <w:tab/>
      </w:r>
    </w:p>
    <w:p w14:paraId="23A12874" w14:textId="77777777" w:rsidR="00FD4975" w:rsidRPr="00F10358" w:rsidRDefault="00FD4975" w:rsidP="00F10358">
      <w:pPr>
        <w:spacing w:line="360" w:lineRule="auto"/>
        <w:jc w:val="both"/>
      </w:pPr>
      <w:r w:rsidRPr="00F10358">
        <w:tab/>
      </w:r>
      <w:r w:rsidRPr="00F10358">
        <w:tab/>
      </w:r>
      <w:r w:rsidRPr="00F10358">
        <w:tab/>
      </w:r>
      <w:r w:rsidRPr="00F10358">
        <w:tab/>
      </w:r>
      <w:r w:rsidRPr="00F10358">
        <w:tab/>
      </w:r>
      <w:r w:rsidRPr="00F10358">
        <w:tab/>
      </w:r>
      <w:r w:rsidRPr="00F10358">
        <w:tab/>
      </w:r>
      <w:r w:rsidRPr="00F10358">
        <w:tab/>
      </w:r>
      <w:r w:rsidRPr="00F10358">
        <w:tab/>
      </w:r>
      <w:r w:rsidRPr="00F10358">
        <w:tab/>
      </w:r>
      <w:r w:rsidR="000B5115" w:rsidRPr="00F10358">
        <w:t xml:space="preserve">                      </w:t>
      </w:r>
      <w:r w:rsidRPr="00F10358">
        <w:t>(3mks)</w:t>
      </w:r>
    </w:p>
    <w:p w14:paraId="7899A7CE" w14:textId="77777777" w:rsidR="000B5115" w:rsidRPr="00F10358" w:rsidRDefault="00FD4975" w:rsidP="00F10358">
      <w:pPr>
        <w:spacing w:line="360" w:lineRule="auto"/>
        <w:jc w:val="both"/>
      </w:pPr>
      <w:r w:rsidRPr="00F10358">
        <w:tab/>
      </w:r>
    </w:p>
    <w:p w14:paraId="39C7767C" w14:textId="77777777" w:rsidR="000B5115" w:rsidRPr="00F10358" w:rsidRDefault="000B5115" w:rsidP="00F10358">
      <w:pPr>
        <w:spacing w:line="360" w:lineRule="auto"/>
        <w:jc w:val="both"/>
      </w:pPr>
    </w:p>
    <w:p w14:paraId="34193536" w14:textId="77777777" w:rsidR="000B5115" w:rsidRDefault="000B5115" w:rsidP="00F10358">
      <w:pPr>
        <w:spacing w:line="360" w:lineRule="auto"/>
        <w:jc w:val="both"/>
      </w:pPr>
    </w:p>
    <w:p w14:paraId="08CF7E7C" w14:textId="77777777" w:rsidR="00866AB5" w:rsidRPr="00F10358" w:rsidRDefault="00866AB5" w:rsidP="00F10358">
      <w:pPr>
        <w:spacing w:line="360" w:lineRule="auto"/>
        <w:jc w:val="both"/>
      </w:pPr>
    </w:p>
    <w:p w14:paraId="461B1B01" w14:textId="77777777" w:rsidR="000B5115" w:rsidRPr="00F10358" w:rsidRDefault="000B5115" w:rsidP="00F10358">
      <w:pPr>
        <w:spacing w:line="360" w:lineRule="auto"/>
        <w:jc w:val="both"/>
      </w:pPr>
    </w:p>
    <w:p w14:paraId="18E7CCA8" w14:textId="77777777" w:rsidR="00FD4975" w:rsidRPr="00F10358" w:rsidRDefault="00FD4975" w:rsidP="00F10358">
      <w:pPr>
        <w:spacing w:line="360" w:lineRule="auto"/>
        <w:jc w:val="both"/>
      </w:pPr>
      <w:r w:rsidRPr="00F10358">
        <w:t>(ii)The percentage change in q.</w:t>
      </w:r>
      <w:r w:rsidRPr="00F10358">
        <w:tab/>
      </w:r>
      <w:r w:rsidRPr="00F10358">
        <w:tab/>
      </w:r>
      <w:r w:rsidRPr="00F10358">
        <w:tab/>
      </w:r>
      <w:r w:rsidRPr="00F10358">
        <w:tab/>
      </w:r>
      <w:r w:rsidR="000B5115" w:rsidRPr="00F10358">
        <w:t xml:space="preserve">                                         </w:t>
      </w:r>
      <w:r w:rsidR="00EF06E4">
        <w:t xml:space="preserve">  </w:t>
      </w:r>
      <w:r w:rsidR="000B5115" w:rsidRPr="00F10358">
        <w:t xml:space="preserve"> </w:t>
      </w:r>
      <w:r w:rsidRPr="00F10358">
        <w:t>(2mks)</w:t>
      </w:r>
    </w:p>
    <w:p w14:paraId="0FA313F6" w14:textId="77777777" w:rsidR="009B2846" w:rsidRPr="00F10358" w:rsidRDefault="009B2846" w:rsidP="00F10358">
      <w:pPr>
        <w:spacing w:line="360" w:lineRule="auto"/>
        <w:jc w:val="both"/>
      </w:pPr>
    </w:p>
    <w:p w14:paraId="7E41906A" w14:textId="77777777" w:rsidR="009B2846" w:rsidRPr="00F10358" w:rsidRDefault="009B2846" w:rsidP="00F10358">
      <w:pPr>
        <w:spacing w:line="360" w:lineRule="auto"/>
        <w:jc w:val="both"/>
      </w:pPr>
    </w:p>
    <w:p w14:paraId="344E40B9" w14:textId="77777777" w:rsidR="009B2846" w:rsidRPr="00F10358" w:rsidRDefault="009B2846" w:rsidP="00F10358">
      <w:pPr>
        <w:spacing w:line="360" w:lineRule="auto"/>
        <w:jc w:val="both"/>
      </w:pPr>
    </w:p>
    <w:p w14:paraId="3915C9C1" w14:textId="77777777" w:rsidR="009B2846" w:rsidRPr="00F10358" w:rsidRDefault="009B2846" w:rsidP="00F10358">
      <w:pPr>
        <w:spacing w:line="360" w:lineRule="auto"/>
        <w:jc w:val="both"/>
      </w:pPr>
    </w:p>
    <w:p w14:paraId="13E9D512" w14:textId="77777777" w:rsidR="009B2846" w:rsidRPr="00F10358" w:rsidRDefault="009B2846" w:rsidP="00F10358">
      <w:pPr>
        <w:spacing w:line="360" w:lineRule="auto"/>
        <w:jc w:val="both"/>
      </w:pPr>
    </w:p>
    <w:p w14:paraId="0C9FD2DB" w14:textId="77777777" w:rsidR="009B2846" w:rsidRDefault="009B2846" w:rsidP="00F10358">
      <w:pPr>
        <w:spacing w:line="360" w:lineRule="auto"/>
        <w:jc w:val="both"/>
      </w:pPr>
    </w:p>
    <w:p w14:paraId="0E078FD4" w14:textId="77777777" w:rsidR="00433EB9" w:rsidRPr="00F10358" w:rsidRDefault="00433EB9" w:rsidP="00F10358">
      <w:pPr>
        <w:spacing w:line="360" w:lineRule="auto"/>
        <w:jc w:val="both"/>
      </w:pPr>
    </w:p>
    <w:p w14:paraId="6A68E1B0" w14:textId="77777777" w:rsidR="008B04C9" w:rsidRPr="00F10358" w:rsidRDefault="003C3432" w:rsidP="00F10358">
      <w:pPr>
        <w:spacing w:line="360" w:lineRule="auto"/>
        <w:jc w:val="both"/>
      </w:pPr>
      <w:r w:rsidRPr="00F10358">
        <w:lastRenderedPageBreak/>
        <w:t>22</w:t>
      </w:r>
      <w:r w:rsidR="008B04C9" w:rsidRPr="00F10358">
        <w:t>. A point A is (-1, 8) and B is (8, 2).</w:t>
      </w:r>
    </w:p>
    <w:p w14:paraId="54A71DBD" w14:textId="554D8649" w:rsidR="008B04C9" w:rsidRPr="00F10358" w:rsidRDefault="008F588B" w:rsidP="00F10358">
      <w:pPr>
        <w:spacing w:line="360" w:lineRule="auto"/>
        <w:jc w:val="both"/>
      </w:pPr>
      <w:r w:rsidRPr="00F10358">
        <w:t xml:space="preserve">       a. </w:t>
      </w:r>
      <w:r w:rsidR="008B04C9" w:rsidRPr="00F10358">
        <w:t xml:space="preserve">Find </w:t>
      </w:r>
      <m:oMath>
        <m:acc>
          <m:accPr>
            <m:chr m:val="⃗"/>
            <m:ctrlPr>
              <w:rPr>
                <w:rFonts w:ascii="Cambria Math" w:hAnsi="Cambria Math"/>
                <w:i/>
              </w:rPr>
            </m:ctrlPr>
          </m:accPr>
          <m:e>
            <m:r>
              <m:rPr>
                <m:sty m:val="bi"/>
              </m:rPr>
              <w:rPr>
                <w:rFonts w:ascii="Cambria Math" w:hAnsi="Cambria Math"/>
              </w:rPr>
              <m:t>AB</m:t>
            </m:r>
          </m:e>
        </m:acc>
      </m:oMath>
      <w:r w:rsidR="008B04C9" w:rsidRPr="00F10358">
        <w:t>.</w:t>
      </w:r>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76602" w:rsidRPr="00F10358">
        <w:t xml:space="preserve">     </w:t>
      </w:r>
      <w:r w:rsidR="008F1E27">
        <w:t xml:space="preserve">                   </w:t>
      </w:r>
      <w:r w:rsidR="00876602" w:rsidRPr="00F10358">
        <w:t xml:space="preserve">    </w:t>
      </w:r>
      <w:r w:rsidR="008B04C9" w:rsidRPr="00F10358">
        <w:t>(2mks)</w:t>
      </w:r>
    </w:p>
    <w:p w14:paraId="2A2CBEB8" w14:textId="77777777" w:rsidR="008B04C9" w:rsidRPr="00F10358" w:rsidRDefault="008B04C9" w:rsidP="00F10358">
      <w:pPr>
        <w:spacing w:line="360" w:lineRule="auto"/>
        <w:jc w:val="both"/>
      </w:pPr>
    </w:p>
    <w:p w14:paraId="119D5145" w14:textId="77777777" w:rsidR="008B04C9" w:rsidRPr="00F10358" w:rsidRDefault="00876602" w:rsidP="00F10358">
      <w:pPr>
        <w:spacing w:line="360" w:lineRule="auto"/>
        <w:jc w:val="both"/>
      </w:pPr>
      <w:r w:rsidRPr="00F10358">
        <w:t xml:space="preserve"> </w:t>
      </w:r>
    </w:p>
    <w:p w14:paraId="5B436EED" w14:textId="77777777" w:rsidR="00876602" w:rsidRPr="00F10358" w:rsidRDefault="00876602" w:rsidP="00F10358">
      <w:pPr>
        <w:spacing w:line="360" w:lineRule="auto"/>
        <w:jc w:val="both"/>
      </w:pPr>
    </w:p>
    <w:p w14:paraId="4503500A" w14:textId="77777777" w:rsidR="00876602" w:rsidRPr="00F10358" w:rsidRDefault="00876602" w:rsidP="00F10358">
      <w:pPr>
        <w:spacing w:line="360" w:lineRule="auto"/>
        <w:jc w:val="both"/>
      </w:pPr>
    </w:p>
    <w:p w14:paraId="2B227696" w14:textId="77777777" w:rsidR="00876602" w:rsidRPr="00F10358" w:rsidRDefault="00876602" w:rsidP="00F10358">
      <w:pPr>
        <w:spacing w:line="360" w:lineRule="auto"/>
        <w:jc w:val="both"/>
      </w:pPr>
    </w:p>
    <w:p w14:paraId="642C21FF" w14:textId="77777777" w:rsidR="00876602" w:rsidRPr="00F10358" w:rsidRDefault="00876602" w:rsidP="00F10358">
      <w:pPr>
        <w:spacing w:line="360" w:lineRule="auto"/>
        <w:jc w:val="both"/>
      </w:pPr>
    </w:p>
    <w:p w14:paraId="0C2114BF" w14:textId="77777777" w:rsidR="00876602" w:rsidRPr="00F10358" w:rsidRDefault="00876602" w:rsidP="00F10358">
      <w:pPr>
        <w:spacing w:line="360" w:lineRule="auto"/>
        <w:jc w:val="both"/>
      </w:pPr>
    </w:p>
    <w:p w14:paraId="6C25A672" w14:textId="77777777" w:rsidR="008B04C9" w:rsidRPr="00F10358" w:rsidRDefault="008F588B" w:rsidP="00F10358">
      <w:pPr>
        <w:spacing w:line="360" w:lineRule="auto"/>
        <w:jc w:val="both"/>
      </w:pPr>
      <w:r w:rsidRPr="00F10358">
        <w:t xml:space="preserve">       b. </w:t>
      </w:r>
      <w:r w:rsidR="008B04C9" w:rsidRPr="00F10358">
        <w:t xml:space="preserve">Find </w:t>
      </w:r>
      <m:oMath>
        <m:d>
          <m:dPr>
            <m:begChr m:val="|"/>
            <m:endChr m:val="|"/>
            <m:ctrlPr>
              <w:rPr>
                <w:rFonts w:ascii="Cambria Math" w:hAnsi="Cambria Math"/>
                <w:i/>
              </w:rPr>
            </m:ctrlPr>
          </m:dPr>
          <m:e>
            <m:acc>
              <m:accPr>
                <m:chr m:val="⃗"/>
                <m:ctrlPr>
                  <w:rPr>
                    <w:rFonts w:ascii="Cambria Math" w:hAnsi="Cambria Math"/>
                    <w:i/>
                  </w:rPr>
                </m:ctrlPr>
              </m:accPr>
              <m:e>
                <m:r>
                  <m:rPr>
                    <m:sty m:val="bi"/>
                  </m:rPr>
                  <w:rPr>
                    <w:rFonts w:ascii="Cambria Math" w:hAnsi="Cambria Math"/>
                  </w:rPr>
                  <m:t>AB</m:t>
                </m:r>
              </m:e>
            </m:acc>
          </m:e>
        </m:d>
      </m:oMath>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B04C9" w:rsidRPr="00F10358">
        <w:tab/>
      </w:r>
      <w:r w:rsidR="00876602" w:rsidRPr="00F10358">
        <w:t xml:space="preserve">        </w:t>
      </w:r>
      <w:r w:rsidR="008B04C9" w:rsidRPr="00F10358">
        <w:t>(2mks)</w:t>
      </w:r>
    </w:p>
    <w:p w14:paraId="7B6F530E" w14:textId="77777777" w:rsidR="008B04C9" w:rsidRPr="00F10358" w:rsidRDefault="008B04C9" w:rsidP="00F10358">
      <w:pPr>
        <w:spacing w:line="360" w:lineRule="auto"/>
        <w:jc w:val="both"/>
      </w:pPr>
    </w:p>
    <w:p w14:paraId="78D232CC" w14:textId="77777777" w:rsidR="008B04C9" w:rsidRPr="00F10358" w:rsidRDefault="008B04C9" w:rsidP="00F10358">
      <w:pPr>
        <w:spacing w:line="360" w:lineRule="auto"/>
        <w:jc w:val="both"/>
      </w:pPr>
    </w:p>
    <w:p w14:paraId="32F3BFE9" w14:textId="77777777" w:rsidR="008B04C9" w:rsidRPr="00F10358" w:rsidRDefault="008B04C9" w:rsidP="00F10358">
      <w:pPr>
        <w:spacing w:line="360" w:lineRule="auto"/>
        <w:jc w:val="both"/>
      </w:pPr>
    </w:p>
    <w:p w14:paraId="4C16149A" w14:textId="77777777" w:rsidR="008B04C9" w:rsidRPr="00F10358" w:rsidRDefault="008B04C9" w:rsidP="00F10358">
      <w:pPr>
        <w:spacing w:line="360" w:lineRule="auto"/>
        <w:jc w:val="both"/>
      </w:pPr>
    </w:p>
    <w:p w14:paraId="06213250" w14:textId="77777777" w:rsidR="008B04C9" w:rsidRPr="00F10358" w:rsidRDefault="008B04C9" w:rsidP="00F10358">
      <w:pPr>
        <w:spacing w:line="360" w:lineRule="auto"/>
        <w:jc w:val="both"/>
      </w:pPr>
    </w:p>
    <w:p w14:paraId="4293DCC9" w14:textId="77777777" w:rsidR="008B04C9" w:rsidRPr="00F10358" w:rsidRDefault="008B04C9" w:rsidP="00F10358">
      <w:pPr>
        <w:spacing w:line="360" w:lineRule="auto"/>
        <w:jc w:val="both"/>
      </w:pPr>
    </w:p>
    <w:p w14:paraId="3D89EDED" w14:textId="77777777" w:rsidR="008B04C9" w:rsidRPr="00F10358" w:rsidRDefault="008F588B" w:rsidP="00F10358">
      <w:pPr>
        <w:spacing w:line="360" w:lineRule="auto"/>
        <w:jc w:val="both"/>
      </w:pPr>
      <w:r w:rsidRPr="00F10358">
        <w:t xml:space="preserve"> c. </w:t>
      </w:r>
      <w:r w:rsidR="008B04C9" w:rsidRPr="00F10358">
        <w:t xml:space="preserve">Given that a point P divides </w:t>
      </w:r>
      <m:oMath>
        <m:acc>
          <m:accPr>
            <m:chr m:val="⃗"/>
            <m:ctrlPr>
              <w:rPr>
                <w:rFonts w:ascii="Cambria Math" w:hAnsi="Cambria Math"/>
                <w:i/>
              </w:rPr>
            </m:ctrlPr>
          </m:accPr>
          <m:e>
            <m:r>
              <m:rPr>
                <m:sty m:val="bi"/>
              </m:rPr>
              <w:rPr>
                <w:rFonts w:ascii="Cambria Math" w:hAnsi="Cambria Math"/>
              </w:rPr>
              <m:t>AB</m:t>
            </m:r>
          </m:e>
        </m:acc>
      </m:oMath>
      <w:r w:rsidR="008B04C9" w:rsidRPr="00F10358">
        <w:t xml:space="preserve"> in the ratio 1:2, find the positio</w:t>
      </w:r>
      <w:r w:rsidR="008C46E3" w:rsidRPr="00F10358">
        <w:t xml:space="preserve">n vector </w:t>
      </w:r>
      <w:r w:rsidRPr="00F10358">
        <w:t>of point P.</w:t>
      </w:r>
      <w:r w:rsidR="008B04C9" w:rsidRPr="00F10358">
        <w:t>(2mks)</w:t>
      </w:r>
    </w:p>
    <w:p w14:paraId="6F796DF1" w14:textId="77777777" w:rsidR="008F588B" w:rsidRPr="00F10358" w:rsidRDefault="008F588B" w:rsidP="00F10358">
      <w:pPr>
        <w:spacing w:line="360" w:lineRule="auto"/>
        <w:jc w:val="both"/>
      </w:pPr>
    </w:p>
    <w:p w14:paraId="207BB661" w14:textId="77777777" w:rsidR="008F588B" w:rsidRPr="00F10358" w:rsidRDefault="008F588B" w:rsidP="00F10358">
      <w:pPr>
        <w:spacing w:line="360" w:lineRule="auto"/>
        <w:jc w:val="both"/>
      </w:pPr>
    </w:p>
    <w:p w14:paraId="45107C95" w14:textId="77777777" w:rsidR="008F588B" w:rsidRPr="00F10358" w:rsidRDefault="008F588B" w:rsidP="00F10358">
      <w:pPr>
        <w:spacing w:line="360" w:lineRule="auto"/>
        <w:jc w:val="both"/>
      </w:pPr>
    </w:p>
    <w:p w14:paraId="248835B3" w14:textId="77777777" w:rsidR="008F588B" w:rsidRPr="00F10358" w:rsidRDefault="008F588B" w:rsidP="00F10358">
      <w:pPr>
        <w:spacing w:line="360" w:lineRule="auto"/>
        <w:jc w:val="both"/>
      </w:pPr>
    </w:p>
    <w:p w14:paraId="1880D824" w14:textId="77777777" w:rsidR="008F588B" w:rsidRPr="00F10358" w:rsidRDefault="008F588B" w:rsidP="00F10358">
      <w:pPr>
        <w:spacing w:line="360" w:lineRule="auto"/>
        <w:jc w:val="both"/>
      </w:pPr>
    </w:p>
    <w:p w14:paraId="21F094D4" w14:textId="77777777" w:rsidR="008F588B" w:rsidRPr="00F10358" w:rsidRDefault="008F588B" w:rsidP="00F10358">
      <w:pPr>
        <w:spacing w:line="360" w:lineRule="auto"/>
        <w:jc w:val="both"/>
      </w:pPr>
    </w:p>
    <w:p w14:paraId="258A41E3" w14:textId="77777777" w:rsidR="008F588B" w:rsidRPr="00F10358" w:rsidRDefault="008F588B" w:rsidP="00F10358">
      <w:pPr>
        <w:spacing w:line="360" w:lineRule="auto"/>
        <w:jc w:val="both"/>
      </w:pPr>
    </w:p>
    <w:p w14:paraId="440E7622" w14:textId="77777777" w:rsidR="008F588B" w:rsidRPr="00F10358" w:rsidRDefault="008F588B" w:rsidP="00F10358">
      <w:pPr>
        <w:spacing w:line="360" w:lineRule="auto"/>
        <w:jc w:val="both"/>
      </w:pPr>
    </w:p>
    <w:p w14:paraId="79D6D9EE" w14:textId="77777777" w:rsidR="008B04C9" w:rsidRPr="00F10358" w:rsidRDefault="008F588B" w:rsidP="00F10358">
      <w:pPr>
        <w:spacing w:line="360" w:lineRule="auto"/>
        <w:jc w:val="both"/>
      </w:pPr>
      <w:r w:rsidRPr="00F10358">
        <w:t xml:space="preserve">d. </w:t>
      </w:r>
      <w:r w:rsidR="008B04C9" w:rsidRPr="00F10358">
        <w:t>Another p</w:t>
      </w:r>
      <w:r w:rsidRPr="00F10358">
        <w:t>oint R has co-ordinates (11, 0)</w:t>
      </w:r>
      <w:r w:rsidR="008B04C9" w:rsidRPr="00F10358">
        <w:t xml:space="preserve"> Show that points A, B </w:t>
      </w:r>
      <w:r w:rsidRPr="00F10358">
        <w:t>and R are collinear</w:t>
      </w:r>
      <w:r w:rsidR="008B04C9" w:rsidRPr="00F10358">
        <w:t>(4mks)</w:t>
      </w:r>
    </w:p>
    <w:p w14:paraId="427368A9" w14:textId="77777777" w:rsidR="008B04C9" w:rsidRPr="00F10358" w:rsidRDefault="008B04C9" w:rsidP="00F10358">
      <w:pPr>
        <w:spacing w:line="360" w:lineRule="auto"/>
        <w:jc w:val="both"/>
      </w:pPr>
    </w:p>
    <w:p w14:paraId="6082F622" w14:textId="77777777" w:rsidR="002467CC" w:rsidRPr="00F10358" w:rsidRDefault="002467CC" w:rsidP="00F10358">
      <w:pPr>
        <w:spacing w:line="360" w:lineRule="auto"/>
        <w:jc w:val="both"/>
      </w:pPr>
    </w:p>
    <w:p w14:paraId="1B294EEB" w14:textId="77777777" w:rsidR="002467CC" w:rsidRPr="00F10358" w:rsidRDefault="002467CC" w:rsidP="00F10358">
      <w:pPr>
        <w:spacing w:line="360" w:lineRule="auto"/>
        <w:jc w:val="both"/>
      </w:pPr>
    </w:p>
    <w:p w14:paraId="1AC55BAC" w14:textId="77777777" w:rsidR="002467CC" w:rsidRPr="00F10358" w:rsidRDefault="002467CC" w:rsidP="00F10358">
      <w:pPr>
        <w:spacing w:line="360" w:lineRule="auto"/>
        <w:jc w:val="both"/>
      </w:pPr>
    </w:p>
    <w:p w14:paraId="205AA835" w14:textId="77777777" w:rsidR="002467CC" w:rsidRPr="00F10358" w:rsidRDefault="002467CC" w:rsidP="00F10358">
      <w:pPr>
        <w:spacing w:line="360" w:lineRule="auto"/>
        <w:jc w:val="both"/>
      </w:pPr>
    </w:p>
    <w:p w14:paraId="50F3C11C" w14:textId="77777777" w:rsidR="00006074" w:rsidRPr="00F10358" w:rsidRDefault="00006074" w:rsidP="00F10358">
      <w:pPr>
        <w:spacing w:line="360" w:lineRule="auto"/>
        <w:jc w:val="both"/>
      </w:pPr>
    </w:p>
    <w:p w14:paraId="3244306E" w14:textId="77777777" w:rsidR="00006074" w:rsidRPr="00F10358" w:rsidRDefault="00006074" w:rsidP="00F10358">
      <w:pPr>
        <w:spacing w:line="360" w:lineRule="auto"/>
        <w:jc w:val="both"/>
      </w:pPr>
    </w:p>
    <w:p w14:paraId="7D02BCF4" w14:textId="77777777" w:rsidR="00006074" w:rsidRPr="00F10358" w:rsidRDefault="00006074" w:rsidP="00F10358">
      <w:pPr>
        <w:spacing w:line="360" w:lineRule="auto"/>
        <w:jc w:val="both"/>
      </w:pPr>
    </w:p>
    <w:p w14:paraId="6D17EA67" w14:textId="77777777" w:rsidR="00006074" w:rsidRPr="00F10358" w:rsidRDefault="00006074" w:rsidP="00F10358">
      <w:pPr>
        <w:spacing w:line="360" w:lineRule="auto"/>
        <w:jc w:val="both"/>
      </w:pPr>
    </w:p>
    <w:p w14:paraId="498864BB" w14:textId="77777777" w:rsidR="00006074" w:rsidRPr="00F10358" w:rsidRDefault="00006074" w:rsidP="00F10358">
      <w:pPr>
        <w:spacing w:line="360" w:lineRule="auto"/>
        <w:jc w:val="both"/>
      </w:pPr>
    </w:p>
    <w:p w14:paraId="108D48C1" w14:textId="77777777" w:rsidR="005153A2" w:rsidRPr="00F10358" w:rsidRDefault="003C3432" w:rsidP="00F10358">
      <w:pPr>
        <w:spacing w:line="360" w:lineRule="auto"/>
        <w:jc w:val="both"/>
      </w:pPr>
      <w:r w:rsidRPr="00F10358">
        <w:t>23</w:t>
      </w:r>
      <w:r w:rsidR="002467CC" w:rsidRPr="00F10358">
        <w:t>.</w:t>
      </w:r>
      <w:r w:rsidR="005153A2" w:rsidRPr="00F10358">
        <w:t>The diagram below shows the speed-time graph for a train traveling between two stations.  The train starts from rest and accelerates uniformly for 150 seconds.  It then travels at a constant speed for 300 seconds and finally decelerates uniformly for 200 seconds.</w:t>
      </w:r>
    </w:p>
    <w:p w14:paraId="172CE065" w14:textId="77777777" w:rsidR="005153A2" w:rsidRPr="00F10358" w:rsidRDefault="00000000" w:rsidP="00F10358">
      <w:pPr>
        <w:spacing w:line="360" w:lineRule="auto"/>
        <w:ind w:left="1440" w:hanging="720"/>
        <w:jc w:val="both"/>
      </w:pPr>
      <w:r>
        <w:rPr>
          <w:noProof/>
        </w:rPr>
        <w:pict w14:anchorId="6A4AEDB1">
          <v:group id="_x0000_s2055" style="position:absolute;left:0;text-align:left;margin-left:147.6pt;margin-top:9.8pt;width:261pt;height:100.25pt;z-index:251668480" coordorigin="4752,4132" coordsize="5220,2005">
            <v:line id="_x0000_s2056" style="position:absolute;flip:x y" from="4752,4132" to="4752,6112">
              <v:stroke endarrow="block"/>
            </v:line>
            <v:line id="_x0000_s2057" style="position:absolute" from="4752,6120" to="9972,6120">
              <v:stroke endarrow="block"/>
            </v:line>
            <v:line id="_x0000_s2058" style="position:absolute;flip:y" from="4752,5032" to="5652,6112"/>
            <v:line id="_x0000_s2059" style="position:absolute" from="5652,5032" to="7812,5032"/>
            <v:line id="_x0000_s2060" style="position:absolute" from="7812,5057" to="9432,6137"/>
          </v:group>
        </w:pict>
      </w:r>
    </w:p>
    <w:p w14:paraId="2FA932B9" w14:textId="77777777" w:rsidR="008C46E3" w:rsidRPr="00F10358" w:rsidRDefault="008C46E3" w:rsidP="00F10358">
      <w:pPr>
        <w:spacing w:line="360" w:lineRule="auto"/>
        <w:jc w:val="both"/>
      </w:pPr>
      <w:r w:rsidRPr="00F10358">
        <w:t xml:space="preserve">                            Speed (m/s)</w:t>
      </w:r>
    </w:p>
    <w:p w14:paraId="090BA73F" w14:textId="77777777" w:rsidR="005153A2" w:rsidRPr="00F10358" w:rsidRDefault="005153A2" w:rsidP="00F10358">
      <w:pPr>
        <w:spacing w:line="360" w:lineRule="auto"/>
        <w:ind w:left="1440" w:hanging="720"/>
        <w:jc w:val="both"/>
      </w:pPr>
    </w:p>
    <w:p w14:paraId="1F1BCCAB" w14:textId="77777777" w:rsidR="008C46E3" w:rsidRPr="00F10358" w:rsidRDefault="008C46E3" w:rsidP="00F10358">
      <w:pPr>
        <w:spacing w:line="360" w:lineRule="auto"/>
        <w:jc w:val="both"/>
      </w:pPr>
    </w:p>
    <w:p w14:paraId="1B341D5C" w14:textId="77777777" w:rsidR="00866AB5" w:rsidRDefault="005153A2" w:rsidP="00F10358">
      <w:pPr>
        <w:spacing w:line="360" w:lineRule="auto"/>
        <w:jc w:val="both"/>
      </w:pPr>
      <w:r w:rsidRPr="00F10358">
        <w:t xml:space="preserve">                                                                    </w:t>
      </w:r>
    </w:p>
    <w:p w14:paraId="5EDCC86F" w14:textId="77777777" w:rsidR="00866AB5" w:rsidRDefault="00866AB5" w:rsidP="00F10358">
      <w:pPr>
        <w:spacing w:line="360" w:lineRule="auto"/>
        <w:jc w:val="both"/>
      </w:pPr>
    </w:p>
    <w:p w14:paraId="0887791E" w14:textId="756B224F" w:rsidR="005153A2" w:rsidRPr="00F10358" w:rsidRDefault="00866AB5" w:rsidP="00F10358">
      <w:pPr>
        <w:spacing w:line="360" w:lineRule="auto"/>
        <w:jc w:val="both"/>
      </w:pPr>
      <w:r>
        <w:t xml:space="preserve">                                                                  </w:t>
      </w:r>
      <w:r w:rsidR="005153A2" w:rsidRPr="00F10358">
        <w:t xml:space="preserve"> Time in seconds</w:t>
      </w:r>
    </w:p>
    <w:p w14:paraId="503E21D4" w14:textId="77777777" w:rsidR="0083183E" w:rsidRDefault="008C46E3" w:rsidP="00F10358">
      <w:pPr>
        <w:spacing w:line="360" w:lineRule="auto"/>
        <w:jc w:val="both"/>
      </w:pPr>
      <w:r w:rsidRPr="00F10358">
        <w:t xml:space="preserve"> </w:t>
      </w:r>
    </w:p>
    <w:p w14:paraId="7AA4A91D" w14:textId="77777777" w:rsidR="0083183E" w:rsidRDefault="0083183E" w:rsidP="00F10358">
      <w:pPr>
        <w:spacing w:line="360" w:lineRule="auto"/>
        <w:jc w:val="both"/>
      </w:pPr>
    </w:p>
    <w:p w14:paraId="19F8BB58" w14:textId="77777777" w:rsidR="005153A2" w:rsidRPr="00F10358" w:rsidRDefault="005153A2" w:rsidP="00F10358">
      <w:pPr>
        <w:spacing w:line="360" w:lineRule="auto"/>
        <w:jc w:val="both"/>
      </w:pPr>
      <w:r w:rsidRPr="00F10358">
        <w:t>Given that the distance between the two stations is 10 450 m, calculate the:</w:t>
      </w:r>
    </w:p>
    <w:p w14:paraId="7637D18B" w14:textId="4AA35C86" w:rsidR="005153A2" w:rsidRPr="00F10358" w:rsidRDefault="005153A2" w:rsidP="00F10358">
      <w:pPr>
        <w:spacing w:line="360" w:lineRule="auto"/>
        <w:jc w:val="both"/>
      </w:pPr>
      <w:r w:rsidRPr="00F10358">
        <w:t>a)</w:t>
      </w:r>
      <w:r w:rsidRPr="00F10358">
        <w:tab/>
        <w:t>Maximum speed, in Km/h, the train attained;</w:t>
      </w:r>
      <w:r w:rsidRPr="00F10358">
        <w:tab/>
      </w:r>
      <w:r w:rsidRPr="00F10358">
        <w:tab/>
      </w:r>
      <w:r w:rsidRPr="00F10358">
        <w:tab/>
      </w:r>
      <w:r w:rsidR="008F588B" w:rsidRPr="00F10358">
        <w:t xml:space="preserve">                </w:t>
      </w:r>
      <w:r w:rsidR="00174224">
        <w:t xml:space="preserve">                                   </w:t>
      </w:r>
      <w:r w:rsidR="008F588B" w:rsidRPr="00F10358">
        <w:t xml:space="preserve"> </w:t>
      </w:r>
      <w:r w:rsidR="00174224">
        <w:t xml:space="preserve">   </w:t>
      </w:r>
      <w:r w:rsidR="008F588B" w:rsidRPr="00F10358">
        <w:t xml:space="preserve"> </w:t>
      </w:r>
      <w:r w:rsidR="00174224">
        <w:t xml:space="preserve">  </w:t>
      </w:r>
      <w:r w:rsidRPr="00F10358">
        <w:t>(3 mks)</w:t>
      </w:r>
    </w:p>
    <w:p w14:paraId="566EB2A3" w14:textId="77777777" w:rsidR="00006074" w:rsidRPr="00F10358" w:rsidRDefault="005153A2" w:rsidP="00F10358">
      <w:pPr>
        <w:spacing w:line="360" w:lineRule="auto"/>
        <w:jc w:val="both"/>
      </w:pPr>
      <w:r w:rsidRPr="00F10358">
        <w:tab/>
      </w:r>
    </w:p>
    <w:p w14:paraId="6FC7FBD7" w14:textId="77777777" w:rsidR="00006074" w:rsidRPr="00F10358" w:rsidRDefault="00006074" w:rsidP="00F10358">
      <w:pPr>
        <w:spacing w:line="360" w:lineRule="auto"/>
        <w:jc w:val="both"/>
      </w:pPr>
    </w:p>
    <w:p w14:paraId="66156522" w14:textId="7B700F16" w:rsidR="005153A2" w:rsidRPr="00F10358" w:rsidRDefault="005153A2" w:rsidP="00F10358">
      <w:pPr>
        <w:spacing w:line="360" w:lineRule="auto"/>
        <w:jc w:val="both"/>
      </w:pPr>
      <w:r w:rsidRPr="00F10358">
        <w:t>b)</w:t>
      </w:r>
      <w:r w:rsidRPr="00F10358">
        <w:tab/>
        <w:t>Acceleration,</w:t>
      </w:r>
      <w:r w:rsidRPr="00F10358">
        <w:tab/>
      </w:r>
      <w:r w:rsidR="008F588B" w:rsidRPr="00F10358">
        <w:t xml:space="preserve">                       </w:t>
      </w:r>
      <w:r w:rsidRPr="00F10358">
        <w:tab/>
      </w:r>
      <w:r w:rsidRPr="00F10358">
        <w:tab/>
      </w:r>
      <w:r w:rsidRPr="00F10358">
        <w:tab/>
      </w:r>
      <w:r w:rsidRPr="00F10358">
        <w:tab/>
      </w:r>
      <w:r w:rsidRPr="00F10358">
        <w:tab/>
      </w:r>
      <w:r w:rsidRPr="00F10358">
        <w:tab/>
      </w:r>
      <w:r w:rsidR="000B5115" w:rsidRPr="00F10358">
        <w:t xml:space="preserve">              </w:t>
      </w:r>
      <w:r w:rsidR="00174224">
        <w:t xml:space="preserve">                                </w:t>
      </w:r>
      <w:r w:rsidR="000B5115" w:rsidRPr="00F10358">
        <w:t xml:space="preserve"> </w:t>
      </w:r>
      <w:r w:rsidRPr="00F10358">
        <w:t>(2 mks)</w:t>
      </w:r>
    </w:p>
    <w:p w14:paraId="5DD5B745" w14:textId="77777777" w:rsidR="00006074" w:rsidRDefault="005153A2" w:rsidP="00F10358">
      <w:pPr>
        <w:spacing w:line="360" w:lineRule="auto"/>
        <w:jc w:val="both"/>
      </w:pPr>
      <w:r w:rsidRPr="00F10358">
        <w:tab/>
      </w:r>
    </w:p>
    <w:p w14:paraId="6E5F27CD" w14:textId="77777777" w:rsidR="008F1032" w:rsidRPr="00F10358" w:rsidRDefault="008F1032" w:rsidP="00F10358">
      <w:pPr>
        <w:spacing w:line="360" w:lineRule="auto"/>
        <w:jc w:val="both"/>
      </w:pPr>
    </w:p>
    <w:p w14:paraId="6AE4BDD0" w14:textId="77777777" w:rsidR="00006074" w:rsidRPr="00F10358" w:rsidRDefault="00006074" w:rsidP="00F10358">
      <w:pPr>
        <w:spacing w:line="360" w:lineRule="auto"/>
        <w:jc w:val="both"/>
      </w:pPr>
    </w:p>
    <w:p w14:paraId="6452B60B" w14:textId="14FFAF8A" w:rsidR="005153A2" w:rsidRPr="00F10358" w:rsidRDefault="005153A2" w:rsidP="00F10358">
      <w:pPr>
        <w:spacing w:line="360" w:lineRule="auto"/>
        <w:jc w:val="both"/>
      </w:pPr>
      <w:r w:rsidRPr="00F10358">
        <w:t>c)</w:t>
      </w:r>
      <w:r w:rsidRPr="00F10358">
        <w:tab/>
        <w:t>Distance the train traveled during the last 100 seconds;</w:t>
      </w:r>
      <w:r w:rsidR="008F588B" w:rsidRPr="00F10358">
        <w:t xml:space="preserve">                   </w:t>
      </w:r>
      <w:r w:rsidR="000B5115" w:rsidRPr="00F10358">
        <w:t xml:space="preserve"> </w:t>
      </w:r>
      <w:r w:rsidR="008F588B" w:rsidRPr="00F10358">
        <w:t xml:space="preserve"> </w:t>
      </w:r>
      <w:r w:rsidRPr="00F10358">
        <w:tab/>
      </w:r>
      <w:r w:rsidR="00174224">
        <w:t xml:space="preserve">                                 </w:t>
      </w:r>
      <w:r w:rsidRPr="00F10358">
        <w:t xml:space="preserve"> (2 mks)</w:t>
      </w:r>
    </w:p>
    <w:p w14:paraId="541EA9F9" w14:textId="77777777" w:rsidR="00006074" w:rsidRPr="00F10358" w:rsidRDefault="005153A2" w:rsidP="00F10358">
      <w:pPr>
        <w:spacing w:line="360" w:lineRule="auto"/>
        <w:jc w:val="both"/>
      </w:pPr>
      <w:r w:rsidRPr="00F10358">
        <w:tab/>
      </w:r>
    </w:p>
    <w:p w14:paraId="376B9777" w14:textId="77777777" w:rsidR="00006074" w:rsidRPr="00F10358" w:rsidRDefault="00006074" w:rsidP="00F10358">
      <w:pPr>
        <w:spacing w:line="360" w:lineRule="auto"/>
        <w:jc w:val="both"/>
      </w:pPr>
    </w:p>
    <w:p w14:paraId="359E7A30" w14:textId="77777777" w:rsidR="00006074" w:rsidRDefault="00006074" w:rsidP="00F10358">
      <w:pPr>
        <w:spacing w:line="360" w:lineRule="auto"/>
        <w:jc w:val="both"/>
      </w:pPr>
    </w:p>
    <w:p w14:paraId="5386E7DF" w14:textId="77777777" w:rsidR="008F1032" w:rsidRPr="00F10358" w:rsidRDefault="008F1032" w:rsidP="00F10358">
      <w:pPr>
        <w:spacing w:line="360" w:lineRule="auto"/>
        <w:jc w:val="both"/>
      </w:pPr>
    </w:p>
    <w:p w14:paraId="1BC241A1" w14:textId="2E8A2DF6" w:rsidR="005153A2" w:rsidRPr="00F10358" w:rsidRDefault="005153A2" w:rsidP="00F10358">
      <w:pPr>
        <w:spacing w:line="360" w:lineRule="auto"/>
        <w:jc w:val="both"/>
      </w:pPr>
      <w:r w:rsidRPr="00F10358">
        <w:t>d)</w:t>
      </w:r>
      <w:r w:rsidRPr="00F10358">
        <w:tab/>
        <w:t>Time the train takes to travel the first half of the journey.</w:t>
      </w:r>
      <w:r w:rsidRPr="00F10358">
        <w:tab/>
      </w:r>
      <w:r w:rsidR="00007794">
        <w:t xml:space="preserve">                                                         </w:t>
      </w:r>
      <w:r w:rsidRPr="00F10358">
        <w:t>(3mks)</w:t>
      </w:r>
    </w:p>
    <w:p w14:paraId="065C8E31" w14:textId="3649BD96" w:rsidR="00B37DE1" w:rsidRPr="00F10358" w:rsidRDefault="00B37DE1" w:rsidP="00F10358">
      <w:pPr>
        <w:shd w:val="clear" w:color="auto" w:fill="FFFFFF"/>
        <w:tabs>
          <w:tab w:val="left" w:pos="8237"/>
        </w:tabs>
        <w:spacing w:line="360" w:lineRule="auto"/>
        <w:ind w:left="720"/>
        <w:jc w:val="both"/>
        <w:rPr>
          <w:color w:val="000000"/>
          <w:spacing w:val="-1"/>
        </w:rPr>
      </w:pPr>
      <w:r w:rsidRPr="00F10358">
        <w:rPr>
          <w:color w:val="000000"/>
          <w:spacing w:val="-1"/>
        </w:rPr>
        <w:tab/>
      </w:r>
    </w:p>
    <w:p w14:paraId="27C792F8" w14:textId="77777777" w:rsidR="00F0126A" w:rsidRPr="00F10358" w:rsidRDefault="00F0126A" w:rsidP="00F10358">
      <w:pPr>
        <w:pStyle w:val="NoSpacing"/>
        <w:spacing w:line="360" w:lineRule="auto"/>
        <w:jc w:val="both"/>
      </w:pPr>
    </w:p>
    <w:p w14:paraId="2E5DEB2B" w14:textId="77777777" w:rsidR="00F0126A" w:rsidRPr="00F10358" w:rsidRDefault="00F0126A" w:rsidP="00F10358">
      <w:pPr>
        <w:pStyle w:val="NoSpacing"/>
        <w:spacing w:line="360" w:lineRule="auto"/>
        <w:jc w:val="both"/>
      </w:pPr>
    </w:p>
    <w:p w14:paraId="64139780" w14:textId="77777777" w:rsidR="00F0126A" w:rsidRPr="00F10358" w:rsidRDefault="00F0126A" w:rsidP="00F10358">
      <w:pPr>
        <w:pStyle w:val="NoSpacing"/>
        <w:spacing w:line="360" w:lineRule="auto"/>
        <w:jc w:val="both"/>
      </w:pPr>
    </w:p>
    <w:p w14:paraId="5EA80342" w14:textId="77777777" w:rsidR="002467CC" w:rsidRPr="00F10358" w:rsidRDefault="003C3432" w:rsidP="00F10358">
      <w:pPr>
        <w:pStyle w:val="NoSpacing"/>
        <w:spacing w:line="360" w:lineRule="auto"/>
        <w:jc w:val="both"/>
      </w:pPr>
      <w:r w:rsidRPr="00F10358">
        <w:lastRenderedPageBreak/>
        <w:t>24</w:t>
      </w:r>
      <w:r w:rsidR="002467CC" w:rsidRPr="00F10358">
        <w:t>. The coordinates of a triangle ABC are    A(1, 1)     B(3, 1)   and   C (1, 3).</w:t>
      </w:r>
    </w:p>
    <w:p w14:paraId="6E91DB2F" w14:textId="6B4A744F" w:rsidR="002467CC" w:rsidRPr="00F10358" w:rsidRDefault="00F0126A" w:rsidP="00F10358">
      <w:pPr>
        <w:pStyle w:val="NoSpacing"/>
        <w:spacing w:line="360" w:lineRule="auto"/>
        <w:jc w:val="both"/>
      </w:pPr>
      <w:r w:rsidRPr="00F10358">
        <w:t>(a)</w:t>
      </w:r>
      <w:r w:rsidR="002467CC" w:rsidRPr="00F10358">
        <w:t>Plot the triangle ABC.</w:t>
      </w:r>
      <w:r w:rsidR="002467CC" w:rsidRPr="00F10358">
        <w:tab/>
      </w:r>
      <w:r w:rsidR="002467CC" w:rsidRPr="00F10358">
        <w:tab/>
      </w:r>
      <w:r w:rsidR="002467CC" w:rsidRPr="00F10358">
        <w:tab/>
      </w:r>
      <w:r w:rsidR="002467CC" w:rsidRPr="00F10358">
        <w:tab/>
      </w:r>
      <w:r w:rsidR="002467CC" w:rsidRPr="00F10358">
        <w:tab/>
      </w:r>
      <w:r w:rsidR="002467CC" w:rsidRPr="00F10358">
        <w:tab/>
        <w:t xml:space="preserve">                            </w:t>
      </w:r>
      <w:r w:rsidR="00007794">
        <w:t xml:space="preserve">                         </w:t>
      </w:r>
      <w:r w:rsidR="00813B50" w:rsidRPr="00F10358">
        <w:t xml:space="preserve">  </w:t>
      </w:r>
      <w:r w:rsidR="002467CC" w:rsidRPr="00F10358">
        <w:t xml:space="preserve"> </w:t>
      </w:r>
      <w:r w:rsidRPr="00F10358">
        <w:t>(1</w:t>
      </w:r>
      <w:r w:rsidR="002467CC" w:rsidRPr="00F10358">
        <w:t>mark)</w:t>
      </w:r>
    </w:p>
    <w:p w14:paraId="6C927C9A" w14:textId="5DF7F198" w:rsidR="002467CC" w:rsidRPr="00F10358" w:rsidRDefault="00F0126A" w:rsidP="00F10358">
      <w:pPr>
        <w:pStyle w:val="NoSpacing"/>
        <w:spacing w:line="360" w:lineRule="auto"/>
        <w:jc w:val="both"/>
      </w:pPr>
      <w:r w:rsidRPr="00F10358">
        <w:t>(b)</w:t>
      </w:r>
      <w:r w:rsidR="002467CC" w:rsidRPr="00F10358">
        <w:t>Triangle ABC undergoes a translation vector</w:t>
      </w:r>
      <m:oMath>
        <m:r>
          <m:rPr>
            <m:sty m:val="p"/>
          </m:rPr>
          <w:rPr>
            <w:rFonts w:ascii="Cambria Math" w:hAnsi="Cambria Math"/>
          </w:rPr>
          <m:t xml:space="preserve">  </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2</m:t>
                  </m:r>
                </m:e>
              </m:mr>
            </m:m>
            <m:r>
              <m:rPr>
                <m:sty m:val="p"/>
              </m:rPr>
              <w:rPr>
                <w:rFonts w:ascii="Cambria Math" w:hAnsi="Cambria Math"/>
              </w:rPr>
              <m:t xml:space="preserve"> </m:t>
            </m:r>
          </m:e>
        </m:d>
      </m:oMath>
      <w:r w:rsidR="002467CC" w:rsidRPr="00F10358">
        <w:t>.</w:t>
      </w:r>
      <w:r w:rsidRPr="00F10358">
        <w:t xml:space="preserve">   Obtain the image of A' B' </w:t>
      </w:r>
      <w:r w:rsidRPr="00F10358">
        <w:tab/>
      </w:r>
      <w:r w:rsidR="002467CC" w:rsidRPr="00F10358">
        <w:t>C ' under the transformation, write the coordinates of A' B' C'.</w:t>
      </w:r>
      <w:r w:rsidR="002467CC" w:rsidRPr="00F10358">
        <w:tab/>
        <w:t xml:space="preserve">              </w:t>
      </w:r>
      <w:r w:rsidR="002467CC" w:rsidRPr="00F10358">
        <w:tab/>
        <w:t xml:space="preserve"> </w:t>
      </w:r>
      <w:r w:rsidRPr="00F10358">
        <w:t xml:space="preserve">         </w:t>
      </w:r>
      <w:r w:rsidR="002467CC" w:rsidRPr="00F10358">
        <w:t xml:space="preserve">    </w:t>
      </w:r>
      <w:r w:rsidR="00813B50" w:rsidRPr="00F10358">
        <w:t xml:space="preserve">   </w:t>
      </w:r>
      <w:r w:rsidR="00057422">
        <w:t xml:space="preserve">                                                          </w:t>
      </w:r>
      <w:r w:rsidR="00813B50" w:rsidRPr="00F10358">
        <w:t xml:space="preserve">   </w:t>
      </w:r>
      <w:r w:rsidR="002467CC" w:rsidRPr="00F10358">
        <w:t>(2 marks)</w:t>
      </w:r>
    </w:p>
    <w:p w14:paraId="4AC31AC1" w14:textId="23B29D83" w:rsidR="002467CC" w:rsidRPr="00F10358" w:rsidRDefault="00F0126A" w:rsidP="00F10358">
      <w:pPr>
        <w:pStyle w:val="NoSpacing"/>
        <w:spacing w:line="360" w:lineRule="auto"/>
        <w:ind w:left="720" w:hanging="720"/>
        <w:jc w:val="both"/>
      </w:pPr>
      <w:r w:rsidRPr="00F10358">
        <w:t>(c)</w:t>
      </w:r>
      <w:r w:rsidR="002467CC" w:rsidRPr="00F10358">
        <w:t xml:space="preserve">A' B' C' undergoes a reflection along the line X = 0, obtain the coordinates and plot on the graph points A" B" C", under the transformation                             </w:t>
      </w:r>
      <w:r w:rsidRPr="00F10358">
        <w:t xml:space="preserve">   </w:t>
      </w:r>
      <w:r w:rsidR="002467CC" w:rsidRPr="00F10358">
        <w:tab/>
        <w:t xml:space="preserve"> </w:t>
      </w:r>
      <w:r w:rsidR="00813B50" w:rsidRPr="00F10358">
        <w:t xml:space="preserve">  </w:t>
      </w:r>
      <w:r w:rsidR="00057422">
        <w:t xml:space="preserve">                                                            </w:t>
      </w:r>
      <w:r w:rsidR="00813B50" w:rsidRPr="00F10358">
        <w:t xml:space="preserve">   </w:t>
      </w:r>
      <w:r w:rsidR="002467CC" w:rsidRPr="00F10358">
        <w:t xml:space="preserve"> (2 marks)</w:t>
      </w:r>
    </w:p>
    <w:p w14:paraId="39E62CDD" w14:textId="15AA6866" w:rsidR="002467CC" w:rsidRPr="00F10358" w:rsidRDefault="00F0126A" w:rsidP="00F10358">
      <w:pPr>
        <w:pStyle w:val="NoSpacing"/>
        <w:spacing w:line="360" w:lineRule="auto"/>
        <w:ind w:left="720" w:hanging="720"/>
        <w:jc w:val="both"/>
      </w:pPr>
      <w:r w:rsidRPr="00F10358">
        <w:t>(d)</w:t>
      </w:r>
      <w:r w:rsidR="002467CC" w:rsidRPr="00F10358">
        <w:t>The triangle A" B" C" , undergoes an enlargement scale factor -1, centre origin. Obtain the coordinates of the image A'" B"' C"'.</w:t>
      </w:r>
      <w:r w:rsidR="002467CC" w:rsidRPr="00F10358">
        <w:tab/>
      </w:r>
      <w:r w:rsidR="002467CC" w:rsidRPr="00F10358">
        <w:tab/>
        <w:t xml:space="preserve">                </w:t>
      </w:r>
      <w:r w:rsidRPr="00F10358">
        <w:tab/>
      </w:r>
      <w:r w:rsidRPr="00F10358">
        <w:tab/>
      </w:r>
      <w:r w:rsidR="00813B50" w:rsidRPr="00F10358">
        <w:t xml:space="preserve">                   </w:t>
      </w:r>
      <w:r w:rsidR="00057422">
        <w:t xml:space="preserve">                                               </w:t>
      </w:r>
      <w:r w:rsidR="002467CC" w:rsidRPr="00F10358">
        <w:t>(2 marks)</w:t>
      </w:r>
    </w:p>
    <w:p w14:paraId="4E53F074" w14:textId="0CFBFAB8" w:rsidR="002467CC" w:rsidRPr="00F10358" w:rsidRDefault="00F0126A" w:rsidP="00F10358">
      <w:pPr>
        <w:pStyle w:val="NoSpacing"/>
        <w:spacing w:line="360" w:lineRule="auto"/>
        <w:jc w:val="both"/>
      </w:pPr>
      <w:r w:rsidRPr="00F10358">
        <w:t>(e)</w:t>
      </w:r>
      <w:r w:rsidR="002467CC" w:rsidRPr="00F10358">
        <w:t>The triangle A"' B"' C"' undergoes a rotation centre (1, -2) angle 120</w:t>
      </w:r>
      <w:r w:rsidR="002467CC" w:rsidRPr="00F10358">
        <w:rPr>
          <w:vertAlign w:val="superscript"/>
        </w:rPr>
        <w:t>0</w:t>
      </w:r>
      <w:r w:rsidR="00057422">
        <w:t xml:space="preserve">.  Obtain </w:t>
      </w:r>
      <w:r w:rsidR="002467CC" w:rsidRPr="00F10358">
        <w:t>the coordinates of the image A</w:t>
      </w:r>
      <w:r w:rsidR="002467CC" w:rsidRPr="00F10358">
        <w:rPr>
          <w:vertAlign w:val="superscript"/>
        </w:rPr>
        <w:t>iv</w:t>
      </w:r>
      <w:r w:rsidR="002467CC" w:rsidRPr="00F10358">
        <w:t xml:space="preserve"> B</w:t>
      </w:r>
      <w:r w:rsidR="002467CC" w:rsidRPr="00F10358">
        <w:rPr>
          <w:vertAlign w:val="superscript"/>
        </w:rPr>
        <w:t>iv</w:t>
      </w:r>
      <w:r w:rsidR="002467CC" w:rsidRPr="00F10358">
        <w:t xml:space="preserve"> C</w:t>
      </w:r>
      <w:r w:rsidR="002467CC" w:rsidRPr="00F10358">
        <w:rPr>
          <w:vertAlign w:val="superscript"/>
        </w:rPr>
        <w:t>iv</w:t>
      </w:r>
      <w:r w:rsidR="002467CC" w:rsidRPr="00F10358">
        <w:t>.</w:t>
      </w:r>
      <w:r w:rsidR="002467CC" w:rsidRPr="00F10358">
        <w:tab/>
      </w:r>
      <w:r w:rsidR="002467CC" w:rsidRPr="00F10358">
        <w:tab/>
      </w:r>
      <w:r w:rsidR="002467CC" w:rsidRPr="00F10358">
        <w:tab/>
      </w:r>
      <w:r w:rsidR="002467CC" w:rsidRPr="00F10358">
        <w:tab/>
        <w:t xml:space="preserve">                </w:t>
      </w:r>
      <w:r w:rsidR="00057422">
        <w:t xml:space="preserve">                                                                                   </w:t>
      </w:r>
      <w:r w:rsidR="002467CC" w:rsidRPr="00F10358">
        <w:t xml:space="preserve">   (2 marks)</w:t>
      </w:r>
    </w:p>
    <w:p w14:paraId="053C67A3" w14:textId="78695006" w:rsidR="002467CC" w:rsidRPr="00F10358" w:rsidRDefault="002467CC" w:rsidP="00F10358">
      <w:pPr>
        <w:pStyle w:val="NoSpacing"/>
        <w:spacing w:line="360" w:lineRule="auto"/>
        <w:jc w:val="both"/>
      </w:pPr>
      <w:r w:rsidRPr="00F10358">
        <w:t>(f)</w:t>
      </w:r>
      <w:r w:rsidRPr="00F10358">
        <w:tab/>
        <w:t>Which triangles are directly co</w:t>
      </w:r>
      <w:r w:rsidR="00813B50" w:rsidRPr="00F10358">
        <w:t>ngruent.</w:t>
      </w:r>
      <w:r w:rsidR="00813B50" w:rsidRPr="00F10358">
        <w:tab/>
      </w:r>
      <w:r w:rsidR="00813B50" w:rsidRPr="00F10358">
        <w:tab/>
      </w:r>
      <w:r w:rsidR="00813B50" w:rsidRPr="00F10358">
        <w:tab/>
      </w:r>
      <w:r w:rsidR="00813B50" w:rsidRPr="00F10358">
        <w:tab/>
        <w:t xml:space="preserve">                   </w:t>
      </w:r>
      <w:r w:rsidR="00057422">
        <w:t xml:space="preserve">                     </w:t>
      </w:r>
      <w:r w:rsidRPr="00F10358">
        <w:t xml:space="preserve"> (1 mark) </w:t>
      </w:r>
    </w:p>
    <w:p w14:paraId="3C4D81B2" w14:textId="0E753D5A" w:rsidR="002467CC" w:rsidRPr="00F10358" w:rsidRDefault="00533A3A" w:rsidP="00F10358">
      <w:pPr>
        <w:spacing w:line="360" w:lineRule="auto"/>
        <w:jc w:val="both"/>
      </w:pPr>
      <w:r w:rsidRPr="007730B6">
        <w:rPr>
          <w:noProof/>
        </w:rPr>
        <w:drawing>
          <wp:inline distT="0" distB="0" distL="0" distR="0" wp14:anchorId="42BF5965" wp14:editId="41D55E45">
            <wp:extent cx="6051550" cy="4025900"/>
            <wp:effectExtent l="0" t="0" r="0" b="0"/>
            <wp:docPr id="693533685" name="Picture 69353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l="6953" t="1793" r="35620" b="69571"/>
                    <a:stretch>
                      <a:fillRect/>
                    </a:stretch>
                  </pic:blipFill>
                  <pic:spPr bwMode="auto">
                    <a:xfrm>
                      <a:off x="0" y="0"/>
                      <a:ext cx="6051550" cy="4025900"/>
                    </a:xfrm>
                    <a:prstGeom prst="rect">
                      <a:avLst/>
                    </a:prstGeom>
                    <a:noFill/>
                    <a:ln>
                      <a:noFill/>
                    </a:ln>
                  </pic:spPr>
                </pic:pic>
              </a:graphicData>
            </a:graphic>
          </wp:inline>
        </w:drawing>
      </w:r>
    </w:p>
    <w:p w14:paraId="04754B01" w14:textId="77777777" w:rsidR="002467CC" w:rsidRPr="00F10358" w:rsidRDefault="002467CC" w:rsidP="00F10358">
      <w:pPr>
        <w:spacing w:line="360" w:lineRule="auto"/>
        <w:jc w:val="both"/>
      </w:pPr>
    </w:p>
    <w:p w14:paraId="22CB27D4" w14:textId="77777777" w:rsidR="002467CC" w:rsidRPr="00F10358" w:rsidRDefault="002467CC" w:rsidP="00F10358">
      <w:pPr>
        <w:spacing w:line="360" w:lineRule="auto"/>
        <w:jc w:val="both"/>
      </w:pPr>
    </w:p>
    <w:p w14:paraId="7B0D82D0" w14:textId="77777777" w:rsidR="002467CC" w:rsidRPr="00F10358" w:rsidRDefault="002467CC" w:rsidP="00F10358">
      <w:pPr>
        <w:spacing w:line="360" w:lineRule="auto"/>
        <w:jc w:val="both"/>
      </w:pPr>
    </w:p>
    <w:p w14:paraId="5060585A" w14:textId="77777777" w:rsidR="002467CC" w:rsidRPr="00F10358" w:rsidRDefault="002467CC" w:rsidP="00F10358">
      <w:pPr>
        <w:spacing w:line="360" w:lineRule="auto"/>
        <w:jc w:val="both"/>
      </w:pPr>
    </w:p>
    <w:p w14:paraId="1B2A5907" w14:textId="77777777" w:rsidR="002467CC" w:rsidRPr="00F10358" w:rsidRDefault="002467CC" w:rsidP="00F10358">
      <w:pPr>
        <w:spacing w:line="360" w:lineRule="auto"/>
        <w:jc w:val="both"/>
      </w:pPr>
    </w:p>
    <w:p w14:paraId="04FF25D9" w14:textId="77777777" w:rsidR="002467CC" w:rsidRPr="00F10358" w:rsidRDefault="002467CC" w:rsidP="004A1D07">
      <w:pPr>
        <w:shd w:val="clear" w:color="auto" w:fill="FFFFFF"/>
        <w:tabs>
          <w:tab w:val="left" w:pos="8237"/>
        </w:tabs>
        <w:spacing w:line="360" w:lineRule="auto"/>
        <w:jc w:val="both"/>
        <w:rPr>
          <w:color w:val="000000"/>
          <w:spacing w:val="-1"/>
        </w:rPr>
      </w:pPr>
    </w:p>
    <w:sectPr w:rsidR="002467CC" w:rsidRPr="00F10358" w:rsidSect="003F7596">
      <w:footerReference w:type="default" r:id="rId20"/>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BA12DC" w14:textId="77777777" w:rsidR="000C228E" w:rsidRDefault="000C228E" w:rsidP="007134FD">
      <w:r>
        <w:separator/>
      </w:r>
    </w:p>
  </w:endnote>
  <w:endnote w:type="continuationSeparator" w:id="0">
    <w:p w14:paraId="2215491B" w14:textId="77777777" w:rsidR="000C228E" w:rsidRDefault="000C228E" w:rsidP="007134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0950675"/>
      <w:docPartObj>
        <w:docPartGallery w:val="Page Numbers (Bottom of Page)"/>
        <w:docPartUnique/>
      </w:docPartObj>
    </w:sdtPr>
    <w:sdtContent>
      <w:sdt>
        <w:sdtPr>
          <w:id w:val="1728636285"/>
          <w:docPartObj>
            <w:docPartGallery w:val="Page Numbers (Top of Page)"/>
            <w:docPartUnique/>
          </w:docPartObj>
        </w:sdtPr>
        <w:sdtContent>
          <w:p w14:paraId="2CB3BE76" w14:textId="0B5FACBB" w:rsidR="00E333F9" w:rsidRDefault="00E333F9">
            <w:pPr>
              <w:pStyle w:val="Footer"/>
              <w:jc w:val="center"/>
            </w:pPr>
            <w:r>
              <w:t xml:space="preserve">Page </w:t>
            </w:r>
            <w:r>
              <w:rPr>
                <w:b/>
                <w:bCs/>
              </w:rPr>
              <w:fldChar w:fldCharType="begin"/>
            </w:r>
            <w:r>
              <w:rPr>
                <w:b/>
                <w:bCs/>
              </w:rPr>
              <w:instrText xml:space="preserve"> PAGE </w:instrText>
            </w:r>
            <w:r>
              <w:rPr>
                <w:b/>
                <w:bCs/>
              </w:rPr>
              <w:fldChar w:fldCharType="separate"/>
            </w:r>
            <w:r w:rsidR="0027673A">
              <w:rPr>
                <w:b/>
                <w:bCs/>
                <w:noProof/>
              </w:rPr>
              <w:t>9</w:t>
            </w:r>
            <w:r>
              <w:rPr>
                <w:b/>
                <w:bCs/>
              </w:rPr>
              <w:fldChar w:fldCharType="end"/>
            </w:r>
            <w:r>
              <w:t xml:space="preserve"> of </w:t>
            </w:r>
            <w:r>
              <w:rPr>
                <w:b/>
                <w:bCs/>
              </w:rPr>
              <w:fldChar w:fldCharType="begin"/>
            </w:r>
            <w:r>
              <w:rPr>
                <w:b/>
                <w:bCs/>
              </w:rPr>
              <w:instrText xml:space="preserve"> NUMPAGES  </w:instrText>
            </w:r>
            <w:r>
              <w:rPr>
                <w:b/>
                <w:bCs/>
              </w:rPr>
              <w:fldChar w:fldCharType="separate"/>
            </w:r>
            <w:r w:rsidR="0027673A">
              <w:rPr>
                <w:b/>
                <w:bCs/>
                <w:noProof/>
              </w:rPr>
              <w:t>16</w:t>
            </w:r>
            <w:r>
              <w:rPr>
                <w:b/>
                <w:bCs/>
              </w:rPr>
              <w:fldChar w:fldCharType="end"/>
            </w:r>
          </w:p>
        </w:sdtContent>
      </w:sdt>
    </w:sdtContent>
  </w:sdt>
  <w:p w14:paraId="3CAB2062" w14:textId="77777777" w:rsidR="00D74E25" w:rsidRDefault="00D74E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29D553" w14:textId="77777777" w:rsidR="000C228E" w:rsidRDefault="000C228E" w:rsidP="007134FD">
      <w:r>
        <w:separator/>
      </w:r>
    </w:p>
  </w:footnote>
  <w:footnote w:type="continuationSeparator" w:id="0">
    <w:p w14:paraId="61C3F0BB" w14:textId="77777777" w:rsidR="000C228E" w:rsidRDefault="000C228E" w:rsidP="007134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9A10C9"/>
    <w:multiLevelType w:val="hybridMultilevel"/>
    <w:tmpl w:val="9678FA2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4F41077"/>
    <w:multiLevelType w:val="hybridMultilevel"/>
    <w:tmpl w:val="93A45D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F1D1EB4"/>
    <w:multiLevelType w:val="hybridMultilevel"/>
    <w:tmpl w:val="6DA4AEF6"/>
    <w:lvl w:ilvl="0" w:tplc="0409000F">
      <w:start w:val="8"/>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217041"/>
    <w:multiLevelType w:val="hybridMultilevel"/>
    <w:tmpl w:val="32624CC6"/>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E30583"/>
    <w:multiLevelType w:val="hybridMultilevel"/>
    <w:tmpl w:val="FB8E3534"/>
    <w:lvl w:ilvl="0" w:tplc="0409000F">
      <w:start w:val="1"/>
      <w:numFmt w:val="decimal"/>
      <w:lvlText w:val="%1."/>
      <w:lvlJc w:val="left"/>
      <w:pPr>
        <w:tabs>
          <w:tab w:val="num" w:pos="720"/>
        </w:tabs>
        <w:ind w:left="720" w:hanging="360"/>
      </w:pPr>
      <w:rPr>
        <w:rFonts w:hint="default"/>
      </w:rPr>
    </w:lvl>
    <w:lvl w:ilvl="1" w:tplc="5F300A5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E251A67"/>
    <w:multiLevelType w:val="multilevel"/>
    <w:tmpl w:val="265CF56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51270F5D"/>
    <w:multiLevelType w:val="hybridMultilevel"/>
    <w:tmpl w:val="58FAE4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DE2CF6"/>
    <w:multiLevelType w:val="hybridMultilevel"/>
    <w:tmpl w:val="6E7AAE56"/>
    <w:lvl w:ilvl="0" w:tplc="AE78A610">
      <w:start w:val="5"/>
      <w:numFmt w:val="decimal"/>
      <w:lvlText w:val="%1."/>
      <w:lvlJc w:val="left"/>
      <w:pPr>
        <w:tabs>
          <w:tab w:val="num" w:pos="1080"/>
        </w:tabs>
        <w:ind w:left="1080" w:hanging="720"/>
      </w:pPr>
      <w:rPr>
        <w:rFonts w:hint="default"/>
      </w:rPr>
    </w:lvl>
    <w:lvl w:ilvl="1" w:tplc="02D6070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E982711"/>
    <w:multiLevelType w:val="hybridMultilevel"/>
    <w:tmpl w:val="D83E4B26"/>
    <w:lvl w:ilvl="0" w:tplc="0409001B">
      <w:start w:val="1"/>
      <w:numFmt w:val="low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15:restartNumberingAfterBreak="0">
    <w:nsid w:val="60C93B59"/>
    <w:multiLevelType w:val="hybridMultilevel"/>
    <w:tmpl w:val="0D0A7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F7436E"/>
    <w:multiLevelType w:val="hybridMultilevel"/>
    <w:tmpl w:val="9D5447FC"/>
    <w:lvl w:ilvl="0" w:tplc="2BD4E612">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70483E23"/>
    <w:multiLevelType w:val="multilevel"/>
    <w:tmpl w:val="2B98D244"/>
    <w:lvl w:ilvl="0">
      <w:start w:val="1"/>
      <w:numFmt w:val="lowerRoman"/>
      <w:lvlText w:val="(%1)"/>
      <w:lvlJc w:val="left"/>
      <w:pPr>
        <w:ind w:left="1890" w:hanging="720"/>
      </w:pPr>
    </w:lvl>
    <w:lvl w:ilvl="1">
      <w:start w:val="1"/>
      <w:numFmt w:val="lowerLetter"/>
      <w:lvlText w:val="%2."/>
      <w:lvlJc w:val="left"/>
      <w:pPr>
        <w:ind w:left="2250" w:hanging="360"/>
      </w:pPr>
    </w:lvl>
    <w:lvl w:ilvl="2">
      <w:start w:val="1"/>
      <w:numFmt w:val="lowerRoman"/>
      <w:lvlText w:val="%3."/>
      <w:lvlJc w:val="right"/>
      <w:pPr>
        <w:ind w:left="2970" w:hanging="180"/>
      </w:pPr>
    </w:lvl>
    <w:lvl w:ilvl="3">
      <w:start w:val="1"/>
      <w:numFmt w:val="decimal"/>
      <w:lvlText w:val="%4."/>
      <w:lvlJc w:val="left"/>
      <w:pPr>
        <w:ind w:left="3690" w:hanging="360"/>
      </w:pPr>
    </w:lvl>
    <w:lvl w:ilvl="4">
      <w:start w:val="1"/>
      <w:numFmt w:val="lowerLetter"/>
      <w:lvlText w:val="%5."/>
      <w:lvlJc w:val="left"/>
      <w:pPr>
        <w:ind w:left="4410" w:hanging="360"/>
      </w:pPr>
    </w:lvl>
    <w:lvl w:ilvl="5">
      <w:start w:val="1"/>
      <w:numFmt w:val="lowerRoman"/>
      <w:lvlText w:val="%6."/>
      <w:lvlJc w:val="right"/>
      <w:pPr>
        <w:ind w:left="5130" w:hanging="180"/>
      </w:pPr>
    </w:lvl>
    <w:lvl w:ilvl="6">
      <w:start w:val="1"/>
      <w:numFmt w:val="decimal"/>
      <w:lvlText w:val="%7."/>
      <w:lvlJc w:val="left"/>
      <w:pPr>
        <w:ind w:left="5850" w:hanging="360"/>
      </w:pPr>
    </w:lvl>
    <w:lvl w:ilvl="7">
      <w:start w:val="1"/>
      <w:numFmt w:val="lowerLetter"/>
      <w:lvlText w:val="%8."/>
      <w:lvlJc w:val="left"/>
      <w:pPr>
        <w:ind w:left="6570" w:hanging="360"/>
      </w:pPr>
    </w:lvl>
    <w:lvl w:ilvl="8">
      <w:start w:val="1"/>
      <w:numFmt w:val="lowerRoman"/>
      <w:lvlText w:val="%9."/>
      <w:lvlJc w:val="right"/>
      <w:pPr>
        <w:ind w:left="7290" w:hanging="180"/>
      </w:pPr>
    </w:lvl>
  </w:abstractNum>
  <w:abstractNum w:abstractNumId="13" w15:restartNumberingAfterBreak="0">
    <w:nsid w:val="718A7D2E"/>
    <w:multiLevelType w:val="hybridMultilevel"/>
    <w:tmpl w:val="33BC4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96185534">
    <w:abstractNumId w:val="12"/>
  </w:num>
  <w:num w:numId="2" w16cid:durableId="651757945">
    <w:abstractNumId w:val="6"/>
  </w:num>
  <w:num w:numId="3" w16cid:durableId="85661680">
    <w:abstractNumId w:val="0"/>
  </w:num>
  <w:num w:numId="4" w16cid:durableId="1784224991">
    <w:abstractNumId w:val="9"/>
  </w:num>
  <w:num w:numId="5" w16cid:durableId="13577076">
    <w:abstractNumId w:val="1"/>
  </w:num>
  <w:num w:numId="6" w16cid:durableId="2092390690">
    <w:abstractNumId w:val="10"/>
  </w:num>
  <w:num w:numId="7" w16cid:durableId="825049118">
    <w:abstractNumId w:val="5"/>
  </w:num>
  <w:num w:numId="8" w16cid:durableId="727193423">
    <w:abstractNumId w:val="8"/>
  </w:num>
  <w:num w:numId="9" w16cid:durableId="1734429373">
    <w:abstractNumId w:val="11"/>
  </w:num>
  <w:num w:numId="10" w16cid:durableId="410659910">
    <w:abstractNumId w:val="3"/>
  </w:num>
  <w:num w:numId="11" w16cid:durableId="400447514">
    <w:abstractNumId w:val="4"/>
  </w:num>
  <w:num w:numId="12" w16cid:durableId="946541960">
    <w:abstractNumId w:val="7"/>
  </w:num>
  <w:num w:numId="13" w16cid:durableId="344790985">
    <w:abstractNumId w:val="13"/>
  </w:num>
  <w:num w:numId="14" w16cid:durableId="15546544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59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843EB"/>
    <w:rsid w:val="00006074"/>
    <w:rsid w:val="00007794"/>
    <w:rsid w:val="00021418"/>
    <w:rsid w:val="00057422"/>
    <w:rsid w:val="00057B78"/>
    <w:rsid w:val="000631DB"/>
    <w:rsid w:val="000B1D63"/>
    <w:rsid w:val="000B5115"/>
    <w:rsid w:val="000B5FD6"/>
    <w:rsid w:val="000C228E"/>
    <w:rsid w:val="000D50B5"/>
    <w:rsid w:val="000E1EC3"/>
    <w:rsid w:val="000F7F65"/>
    <w:rsid w:val="001105EB"/>
    <w:rsid w:val="00122B61"/>
    <w:rsid w:val="00134221"/>
    <w:rsid w:val="00167E6A"/>
    <w:rsid w:val="00174224"/>
    <w:rsid w:val="00174742"/>
    <w:rsid w:val="00186852"/>
    <w:rsid w:val="001B21E5"/>
    <w:rsid w:val="001C23FB"/>
    <w:rsid w:val="001D184F"/>
    <w:rsid w:val="00206470"/>
    <w:rsid w:val="002467CC"/>
    <w:rsid w:val="00252186"/>
    <w:rsid w:val="002644AA"/>
    <w:rsid w:val="0027673A"/>
    <w:rsid w:val="00284D42"/>
    <w:rsid w:val="002A663C"/>
    <w:rsid w:val="002E3CE1"/>
    <w:rsid w:val="002E46BF"/>
    <w:rsid w:val="00322A19"/>
    <w:rsid w:val="003237FB"/>
    <w:rsid w:val="00336940"/>
    <w:rsid w:val="003435C0"/>
    <w:rsid w:val="00345E73"/>
    <w:rsid w:val="00373D26"/>
    <w:rsid w:val="00383A3D"/>
    <w:rsid w:val="00384AE7"/>
    <w:rsid w:val="003A0F07"/>
    <w:rsid w:val="003C1CD6"/>
    <w:rsid w:val="003C3432"/>
    <w:rsid w:val="003C5F1E"/>
    <w:rsid w:val="003D3B83"/>
    <w:rsid w:val="003E40A8"/>
    <w:rsid w:val="003E6A54"/>
    <w:rsid w:val="003E7A59"/>
    <w:rsid w:val="003F7596"/>
    <w:rsid w:val="00433EB9"/>
    <w:rsid w:val="00434E78"/>
    <w:rsid w:val="004619E2"/>
    <w:rsid w:val="00466FAE"/>
    <w:rsid w:val="00485604"/>
    <w:rsid w:val="004A1D07"/>
    <w:rsid w:val="004B6601"/>
    <w:rsid w:val="004D2F12"/>
    <w:rsid w:val="004D7269"/>
    <w:rsid w:val="004F6057"/>
    <w:rsid w:val="005153A2"/>
    <w:rsid w:val="0051771A"/>
    <w:rsid w:val="00517BF1"/>
    <w:rsid w:val="0052019B"/>
    <w:rsid w:val="00531252"/>
    <w:rsid w:val="005324AF"/>
    <w:rsid w:val="00532592"/>
    <w:rsid w:val="00533A3A"/>
    <w:rsid w:val="00545B42"/>
    <w:rsid w:val="00573FDC"/>
    <w:rsid w:val="00575876"/>
    <w:rsid w:val="005919C7"/>
    <w:rsid w:val="005922A2"/>
    <w:rsid w:val="005C2650"/>
    <w:rsid w:val="005C64EE"/>
    <w:rsid w:val="005E77D7"/>
    <w:rsid w:val="006038E9"/>
    <w:rsid w:val="00606711"/>
    <w:rsid w:val="00614971"/>
    <w:rsid w:val="00652E35"/>
    <w:rsid w:val="00675648"/>
    <w:rsid w:val="006A5DF8"/>
    <w:rsid w:val="006C14B3"/>
    <w:rsid w:val="006D2587"/>
    <w:rsid w:val="006D27C2"/>
    <w:rsid w:val="00705848"/>
    <w:rsid w:val="00712636"/>
    <w:rsid w:val="007134FD"/>
    <w:rsid w:val="00715338"/>
    <w:rsid w:val="00727D20"/>
    <w:rsid w:val="00735504"/>
    <w:rsid w:val="0075046D"/>
    <w:rsid w:val="007A0B69"/>
    <w:rsid w:val="007B0F66"/>
    <w:rsid w:val="007B3BCD"/>
    <w:rsid w:val="00813B50"/>
    <w:rsid w:val="0083183E"/>
    <w:rsid w:val="00844BE1"/>
    <w:rsid w:val="00866AB5"/>
    <w:rsid w:val="00876602"/>
    <w:rsid w:val="00877987"/>
    <w:rsid w:val="00887580"/>
    <w:rsid w:val="00895244"/>
    <w:rsid w:val="008A4DD9"/>
    <w:rsid w:val="008A4FCC"/>
    <w:rsid w:val="008B04C9"/>
    <w:rsid w:val="008C46E3"/>
    <w:rsid w:val="008D339D"/>
    <w:rsid w:val="008E7B3E"/>
    <w:rsid w:val="008F1032"/>
    <w:rsid w:val="008F1E27"/>
    <w:rsid w:val="008F588B"/>
    <w:rsid w:val="008F5992"/>
    <w:rsid w:val="00965C9B"/>
    <w:rsid w:val="009711CF"/>
    <w:rsid w:val="009A14C6"/>
    <w:rsid w:val="009A3EBC"/>
    <w:rsid w:val="009B1787"/>
    <w:rsid w:val="009B2846"/>
    <w:rsid w:val="009C4DE7"/>
    <w:rsid w:val="009D273F"/>
    <w:rsid w:val="009E5BFB"/>
    <w:rsid w:val="00A13EA8"/>
    <w:rsid w:val="00A162C7"/>
    <w:rsid w:val="00A3471D"/>
    <w:rsid w:val="00A414DA"/>
    <w:rsid w:val="00A50858"/>
    <w:rsid w:val="00A632E5"/>
    <w:rsid w:val="00A6405B"/>
    <w:rsid w:val="00A80BDF"/>
    <w:rsid w:val="00AC60C6"/>
    <w:rsid w:val="00AE11FF"/>
    <w:rsid w:val="00AE2E94"/>
    <w:rsid w:val="00AF1B1F"/>
    <w:rsid w:val="00B12695"/>
    <w:rsid w:val="00B17F48"/>
    <w:rsid w:val="00B334F2"/>
    <w:rsid w:val="00B37DE1"/>
    <w:rsid w:val="00B93506"/>
    <w:rsid w:val="00BB4E37"/>
    <w:rsid w:val="00BB7640"/>
    <w:rsid w:val="00BC537E"/>
    <w:rsid w:val="00BC641F"/>
    <w:rsid w:val="00BE1B1E"/>
    <w:rsid w:val="00C120FC"/>
    <w:rsid w:val="00C54374"/>
    <w:rsid w:val="00C61EB1"/>
    <w:rsid w:val="00C73C9A"/>
    <w:rsid w:val="00C843EB"/>
    <w:rsid w:val="00CB18A2"/>
    <w:rsid w:val="00CE5A07"/>
    <w:rsid w:val="00CF42CD"/>
    <w:rsid w:val="00D700A2"/>
    <w:rsid w:val="00D74E25"/>
    <w:rsid w:val="00D8420E"/>
    <w:rsid w:val="00D87EA3"/>
    <w:rsid w:val="00D904EE"/>
    <w:rsid w:val="00DA7C25"/>
    <w:rsid w:val="00DC26F1"/>
    <w:rsid w:val="00DD349F"/>
    <w:rsid w:val="00E064AD"/>
    <w:rsid w:val="00E25CED"/>
    <w:rsid w:val="00E31E27"/>
    <w:rsid w:val="00E333F9"/>
    <w:rsid w:val="00E57234"/>
    <w:rsid w:val="00E65EB2"/>
    <w:rsid w:val="00E94BB0"/>
    <w:rsid w:val="00EE189E"/>
    <w:rsid w:val="00EE5C69"/>
    <w:rsid w:val="00EF06E4"/>
    <w:rsid w:val="00F0126A"/>
    <w:rsid w:val="00F06B39"/>
    <w:rsid w:val="00F10358"/>
    <w:rsid w:val="00F11BF4"/>
    <w:rsid w:val="00F65879"/>
    <w:rsid w:val="00F67C83"/>
    <w:rsid w:val="00FB18E9"/>
    <w:rsid w:val="00FC5CAF"/>
    <w:rsid w:val="00FD49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96"/>
    <o:shapelayout v:ext="edit">
      <o:idmap v:ext="edit" data="2"/>
    </o:shapelayout>
  </w:shapeDefaults>
  <w:decimalSymbol w:val="."/>
  <w:listSeparator w:val=","/>
  <w14:docId w14:val="221DE985"/>
  <w15:docId w15:val="{CCCB22CE-5F1B-4DB2-B79E-8F0C9DDCC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43E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41F"/>
    <w:pPr>
      <w:ind w:left="720"/>
      <w:contextualSpacing/>
    </w:pPr>
  </w:style>
  <w:style w:type="paragraph" w:styleId="BalloonText">
    <w:name w:val="Balloon Text"/>
    <w:basedOn w:val="Normal"/>
    <w:link w:val="BalloonTextChar"/>
    <w:uiPriority w:val="99"/>
    <w:semiHidden/>
    <w:unhideWhenUsed/>
    <w:rsid w:val="00BC641F"/>
    <w:rPr>
      <w:rFonts w:ascii="Tahoma" w:hAnsi="Tahoma" w:cs="Tahoma"/>
      <w:sz w:val="16"/>
      <w:szCs w:val="16"/>
    </w:rPr>
  </w:style>
  <w:style w:type="character" w:customStyle="1" w:styleId="BalloonTextChar">
    <w:name w:val="Balloon Text Char"/>
    <w:basedOn w:val="DefaultParagraphFont"/>
    <w:link w:val="BalloonText"/>
    <w:uiPriority w:val="99"/>
    <w:semiHidden/>
    <w:rsid w:val="00BC641F"/>
    <w:rPr>
      <w:rFonts w:ascii="Tahoma" w:eastAsia="Times New Roman" w:hAnsi="Tahoma" w:cs="Tahoma"/>
      <w:sz w:val="16"/>
      <w:szCs w:val="16"/>
    </w:rPr>
  </w:style>
  <w:style w:type="character" w:styleId="PlaceholderText">
    <w:name w:val="Placeholder Text"/>
    <w:basedOn w:val="DefaultParagraphFont"/>
    <w:uiPriority w:val="99"/>
    <w:semiHidden/>
    <w:rsid w:val="004B6601"/>
    <w:rPr>
      <w:color w:val="808080"/>
    </w:rPr>
  </w:style>
  <w:style w:type="paragraph" w:styleId="Header">
    <w:name w:val="header"/>
    <w:basedOn w:val="Normal"/>
    <w:link w:val="HeaderChar"/>
    <w:uiPriority w:val="99"/>
    <w:unhideWhenUsed/>
    <w:rsid w:val="007134FD"/>
    <w:pPr>
      <w:tabs>
        <w:tab w:val="center" w:pos="4680"/>
        <w:tab w:val="right" w:pos="9360"/>
      </w:tabs>
    </w:pPr>
  </w:style>
  <w:style w:type="character" w:customStyle="1" w:styleId="HeaderChar">
    <w:name w:val="Header Char"/>
    <w:basedOn w:val="DefaultParagraphFont"/>
    <w:link w:val="Header"/>
    <w:uiPriority w:val="99"/>
    <w:rsid w:val="007134F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134FD"/>
    <w:pPr>
      <w:tabs>
        <w:tab w:val="center" w:pos="4680"/>
        <w:tab w:val="right" w:pos="9360"/>
      </w:tabs>
    </w:pPr>
  </w:style>
  <w:style w:type="character" w:customStyle="1" w:styleId="FooterChar">
    <w:name w:val="Footer Char"/>
    <w:basedOn w:val="DefaultParagraphFont"/>
    <w:link w:val="Footer"/>
    <w:uiPriority w:val="99"/>
    <w:rsid w:val="007134FD"/>
    <w:rPr>
      <w:rFonts w:ascii="Times New Roman" w:eastAsia="Times New Roman" w:hAnsi="Times New Roman" w:cs="Times New Roman"/>
      <w:sz w:val="24"/>
      <w:szCs w:val="24"/>
    </w:rPr>
  </w:style>
  <w:style w:type="paragraph" w:styleId="NoSpacing">
    <w:name w:val="No Spacing"/>
    <w:link w:val="NoSpacingChar"/>
    <w:uiPriority w:val="1"/>
    <w:qFormat/>
    <w:rsid w:val="002467CC"/>
    <w:pPr>
      <w:spacing w:after="0" w:line="240" w:lineRule="auto"/>
    </w:pPr>
    <w:rPr>
      <w:rFonts w:ascii="Times New Roman" w:eastAsia="Times New Roman" w:hAnsi="Times New Roman" w:cs="Times New Roman"/>
      <w:sz w:val="24"/>
      <w:szCs w:val="24"/>
    </w:rPr>
  </w:style>
  <w:style w:type="character" w:customStyle="1" w:styleId="NoSpacingChar">
    <w:name w:val="No Spacing Char"/>
    <w:basedOn w:val="DefaultParagraphFont"/>
    <w:link w:val="NoSpacing"/>
    <w:uiPriority w:val="1"/>
    <w:locked/>
    <w:rsid w:val="00E31E2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3622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7</TotalTime>
  <Pages>16</Pages>
  <Words>1995</Words>
  <Characters>1137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SE NDUVA</dc:creator>
  <cp:lastModifiedBy>Teacher</cp:lastModifiedBy>
  <cp:revision>159</cp:revision>
  <cp:lastPrinted>2024-07-03T11:13:00Z</cp:lastPrinted>
  <dcterms:created xsi:type="dcterms:W3CDTF">2024-05-08T12:11:00Z</dcterms:created>
  <dcterms:modified xsi:type="dcterms:W3CDTF">2025-07-11T06:39:00Z</dcterms:modified>
</cp:coreProperties>
</file>